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36F9" w:rsidRPr="00042BCE" w:rsidRDefault="00EE12DF" w:rsidP="00F636F9">
      <w:pPr>
        <w:jc w:val="center"/>
        <w:rPr>
          <w:b/>
          <w:sz w:val="28"/>
          <w:szCs w:val="28"/>
          <w:u w:val="single"/>
        </w:rPr>
      </w:pPr>
      <w:r w:rsidRPr="00042BCE">
        <w:rPr>
          <w:b/>
          <w:sz w:val="28"/>
          <w:szCs w:val="28"/>
          <w:u w:val="single"/>
        </w:rPr>
        <w:t>THE COSINE LAW</w:t>
      </w:r>
    </w:p>
    <w:p w:rsidR="00C2211E" w:rsidRPr="00042BCE" w:rsidRDefault="00351BC3" w:rsidP="00C2211E">
      <w:pPr>
        <w:tabs>
          <w:tab w:val="center" w:pos="6660"/>
        </w:tabs>
        <w:spacing w:after="120"/>
      </w:pPr>
      <w:r w:rsidRPr="00042BCE">
        <w:rPr>
          <w:noProof/>
          <w:lang w:val="en-US" w:eastAsia="en-US"/>
        </w:rPr>
        <mc:AlternateContent>
          <mc:Choice Requires="wps">
            <w:drawing>
              <wp:anchor distT="45720" distB="45720" distL="114300" distR="114300" simplePos="0" relativeHeight="251656704" behindDoc="0" locked="0" layoutInCell="1" allowOverlap="1">
                <wp:simplePos x="0" y="0"/>
                <wp:positionH relativeFrom="column">
                  <wp:posOffset>5875655</wp:posOffset>
                </wp:positionH>
                <wp:positionV relativeFrom="paragraph">
                  <wp:posOffset>250190</wp:posOffset>
                </wp:positionV>
                <wp:extent cx="1054100" cy="725805"/>
                <wp:effectExtent l="8255" t="8890" r="13970" b="27305"/>
                <wp:wrapSquare wrapText="bothSides"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4100" cy="72580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9CC2E5"/>
                            </a:gs>
                            <a:gs pos="50000">
                              <a:srgbClr val="DEEAF6"/>
                            </a:gs>
                            <a:gs pos="100000">
                              <a:srgbClr val="9CC2E5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9CC2E5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1F4D78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07016E" w:rsidRDefault="0007016E" w:rsidP="0007016E">
                            <w:pPr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2129E0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t>KEY WORDS</w:t>
                            </w:r>
                          </w:p>
                          <w:p w:rsidR="0007016E" w:rsidRDefault="0007016E" w:rsidP="0007016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Length</w:t>
                            </w:r>
                          </w:p>
                          <w:p w:rsidR="0007016E" w:rsidRDefault="0007016E" w:rsidP="0007016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Two sides</w:t>
                            </w:r>
                          </w:p>
                          <w:p w:rsidR="0007016E" w:rsidRDefault="0007016E" w:rsidP="0007016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Opposite angle</w:t>
                            </w:r>
                          </w:p>
                          <w:p w:rsidR="0007016E" w:rsidRPr="00AC2CC4" w:rsidRDefault="0007016E" w:rsidP="0007016E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62.65pt;margin-top:19.7pt;width:83pt;height:57.15pt;z-index:2516567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" fillcolor="#9cc2e5" strokecolor="#9cc2e5" strokeweight="1pt">
                <v:fill color2="#deeaf6" angle="135" focus="50%" type="gradient"/>
                <v:shadow on="t" color="#1f4d78" opacity=".5" offset="1pt"/>
                <v:textbox>
                  <w:txbxContent>
                    <w:p w:rsidR="0007016E" w:rsidRDefault="0007016E" w:rsidP="0007016E">
                      <w:pPr>
                        <w:jc w:val="center"/>
                        <w:rPr>
                          <w:b/>
                          <w:bCs/>
                          <w:sz w:val="20"/>
                          <w:szCs w:val="20"/>
                        </w:rPr>
                      </w:pPr>
                      <w:r w:rsidRPr="002129E0">
                        <w:rPr>
                          <w:b/>
                          <w:bCs/>
                          <w:sz w:val="20"/>
                          <w:szCs w:val="20"/>
                        </w:rPr>
                        <w:t>KEY WORDS</w:t>
                      </w:r>
                    </w:p>
                    <w:p w:rsidR="0007016E" w:rsidRDefault="0007016E" w:rsidP="0007016E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Length</w:t>
                      </w:r>
                    </w:p>
                    <w:p w:rsidR="0007016E" w:rsidRDefault="0007016E" w:rsidP="0007016E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Two sides</w:t>
                      </w:r>
                    </w:p>
                    <w:p w:rsidR="0007016E" w:rsidRDefault="0007016E" w:rsidP="0007016E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Opposite angle</w:t>
                      </w:r>
                    </w:p>
                    <w:p w:rsidR="0007016E" w:rsidRPr="00AC2CC4" w:rsidRDefault="0007016E" w:rsidP="0007016E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C2211E" w:rsidRPr="00042BCE">
        <w:t xml:space="preserve">We can use the cosine law when we know: </w:t>
      </w:r>
    </w:p>
    <w:p w:rsidR="00C2211E" w:rsidRPr="00042BCE" w:rsidRDefault="00C2211E" w:rsidP="00C2211E">
      <w:pPr>
        <w:tabs>
          <w:tab w:val="center" w:pos="2880"/>
          <w:tab w:val="center" w:pos="6480"/>
        </w:tabs>
        <w:spacing w:after="120"/>
        <w:rPr>
          <w:b/>
        </w:rPr>
      </w:pPr>
      <w:r w:rsidRPr="00042BCE">
        <w:rPr>
          <w:b/>
        </w:rPr>
        <w:tab/>
        <w:t>SIDE - SIDE - SIDE (SSS)</w:t>
      </w:r>
      <w:r w:rsidRPr="00042BCE">
        <w:rPr>
          <w:b/>
        </w:rPr>
        <w:tab/>
      </w:r>
      <w:r w:rsidR="00EE12DF" w:rsidRPr="00042BCE">
        <w:rPr>
          <w:b/>
        </w:rPr>
        <w:t xml:space="preserve">                       </w:t>
      </w:r>
      <w:r w:rsidRPr="00042BCE">
        <w:rPr>
          <w:b/>
        </w:rPr>
        <w:t>SIDE - ANGLE - SIDE (SAS)</w:t>
      </w:r>
    </w:p>
    <w:p w:rsidR="00F636F9" w:rsidRPr="00042BCE" w:rsidRDefault="00351BC3" w:rsidP="00F636F9">
      <w:pPr>
        <w:spacing w:after="120"/>
        <w:jc w:val="center"/>
      </w:pPr>
      <w:r w:rsidRPr="00042BCE">
        <w:rPr>
          <w:noProof/>
          <w:lang w:val="en-US" w:eastAsia="en-US"/>
        </w:rPr>
        <mc:AlternateContent>
          <mc:Choice Requires="wpg">
            <w:drawing>
              <wp:inline distT="0" distB="0" distL="0" distR="0">
                <wp:extent cx="1112520" cy="1040130"/>
                <wp:effectExtent l="0" t="4445" r="0" b="3175"/>
                <wp:docPr id="18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2520" cy="1040130"/>
                          <a:chOff x="3666" y="2220"/>
                          <a:chExt cx="1752" cy="1638"/>
                        </a:xfrm>
                      </wpg:grpSpPr>
                      <wps:wsp>
                        <wps:cNvPr id="19" name="AutoShape 18"/>
                        <wps:cNvSpPr>
                          <a:spLocks noChangeArrowheads="1"/>
                        </wps:cNvSpPr>
                        <wps:spPr bwMode="auto">
                          <a:xfrm>
                            <a:off x="4026" y="2514"/>
                            <a:ext cx="1134" cy="1032"/>
                          </a:xfrm>
                          <a:prstGeom prst="triangle">
                            <a:avLst>
                              <a:gd name="adj" fmla="val 331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3666" y="330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134" y="2220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5052" y="330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3882" y="279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356" y="348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4656" y="2730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7" o:spid="_x0000_s1027" style="width:87.6pt;height:81.9pt;mso-position-horizontal-relative:char;mso-position-vertical-relative:line" coordorigin="3666,2220" coordsize="1752,16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8" o:spid="_x0000_s1028" type="#_x0000_t5" style="position:absolute;left:4026;top:2514;width:1134;height:1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" adj="7155"/>
                <v:shape id="Text Box 19" o:spid="_x0000_s1029" type="#_x0000_t202" style="position:absolute;left:3666;top:330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20" o:spid="_x0000_s1030" type="#_x0000_t202" style="position:absolute;left:4134;top:2220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1" o:spid="_x0000_s1031" type="#_x0000_t202" style="position:absolute;left:5052;top:330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22" o:spid="_x0000_s1032" type="#_x0000_t202" style="position:absolute;left:3882;top:279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4</w:t>
                        </w:r>
                      </w:p>
                    </w:txbxContent>
                  </v:textbox>
                </v:shape>
                <v:shape id="Text Box 23" o:spid="_x0000_s1033" type="#_x0000_t202" style="position:absolute;left:4356;top:348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v:shape id="Text Box 24" o:spid="_x0000_s1034" type="#_x0000_t202" style="position:absolute;left:4656;top:2730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7zc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eMpPL/EHyCXDwAAAP//AwBQSwECLQAUAAYACAAAACEA2+H2y+4AAACFAQAAEwAAAAAAAAAAAAAA&#10;AAAAAAAAW0NvbnRlbnRfVHlwZXNdLnhtbFBLAQItABQABgAIAAAAIQBa9CxbvwAAABUBAAALAAAA&#10;AAAAAAAAAAAAAB8BAABfcmVscy8ucmVsc1BLAQItABQABgAIAAAAIQCCm7zcwgAAANsAAAAPAAAA&#10;AAAAAAAAAAAAAAcCAABkcnMvZG93bnJldi54bWxQSwUGAAAAAAMAAwC3AAAA9gIAAAAA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="00F636F9" w:rsidRPr="00042BCE">
        <w:tab/>
      </w:r>
      <w:r w:rsidR="00F636F9" w:rsidRPr="00042BCE">
        <w:tab/>
      </w:r>
      <w:r w:rsidR="00F636F9" w:rsidRPr="00042BCE">
        <w:tab/>
      </w:r>
      <w:r w:rsidRPr="00042BCE">
        <w:rPr>
          <w:noProof/>
          <w:lang w:val="en-US" w:eastAsia="en-US"/>
        </w:rPr>
        <mc:AlternateContent>
          <mc:Choice Requires="wpg">
            <w:drawing>
              <wp:inline distT="0" distB="0" distL="0" distR="0">
                <wp:extent cx="1112520" cy="1002030"/>
                <wp:effectExtent l="0" t="4445" r="0" b="3175"/>
                <wp:docPr id="5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2520" cy="1002030"/>
                          <a:chOff x="9060" y="2184"/>
                          <a:chExt cx="1752" cy="1578"/>
                        </a:xfrm>
                      </wpg:grpSpPr>
                      <wps:wsp>
                        <wps:cNvPr id="6" name="AutoShape 10"/>
                        <wps:cNvSpPr>
                          <a:spLocks noChangeArrowheads="1"/>
                        </wps:cNvSpPr>
                        <wps:spPr bwMode="auto">
                          <a:xfrm>
                            <a:off x="9420" y="2466"/>
                            <a:ext cx="1134" cy="1032"/>
                          </a:xfrm>
                          <a:prstGeom prst="triangle">
                            <a:avLst>
                              <a:gd name="adj" fmla="val 331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9060" y="3258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9546" y="2184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0446" y="3258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9270" y="2796"/>
                            <a:ext cx="366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9354" y="3156"/>
                            <a:ext cx="600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4</w:t>
                              </w:r>
                              <w:r w:rsidRPr="00004ED4"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5</w:t>
                              </w:r>
                              <w:r w:rsidRPr="007209B4">
                                <w:rPr>
                                  <w:rFonts w:ascii="Tw Cen MT" w:hAnsi="Tw Cen MT"/>
                                  <w:position w:val="8"/>
                                  <w:sz w:val="16"/>
                                  <w:szCs w:val="16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816" y="3438"/>
                            <a:ext cx="36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636F9" w:rsidRPr="00004ED4" w:rsidRDefault="00F636F9" w:rsidP="00F636F9">
                              <w:pP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Tw Cen MT" w:hAnsi="Tw Cen MT"/>
                                  <w:sz w:val="20"/>
                                  <w:szCs w:val="2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9" o:spid="_x0000_s1035" style="width:87.6pt;height:78.9pt;mso-position-horizontal-relative:char;mso-position-vertical-relative:line" coordorigin="9060,2184" coordsize="1752,15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">
                <v:shape id="AutoShape 10" o:spid="_x0000_s1036" type="#_x0000_t5" style="position:absolute;left:9420;top:2466;width:1134;height:10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" adj="7155"/>
                <v:shape id="Text Box 11" o:spid="_x0000_s1037" type="#_x0000_t202" style="position:absolute;left:9060;top:3258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  <v:shape id="Text Box 12" o:spid="_x0000_s1038" type="#_x0000_t202" style="position:absolute;left:9546;top:2184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shape>
                <v:shape id="Text Box 13" o:spid="_x0000_s1039" type="#_x0000_t202" style="position:absolute;left:10446;top:3258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Z</w:t>
                        </w:r>
                      </w:p>
                    </w:txbxContent>
                  </v:textbox>
                </v:shape>
                <v:shape id="Text Box 14" o:spid="_x0000_s1040" type="#_x0000_t202" style="position:absolute;left:9270;top:2796;width:366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15" o:spid="_x0000_s1041" type="#_x0000_t202" style="position:absolute;left:9354;top:3156;width:600;height:3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4</w:t>
                        </w:r>
                        <w:r w:rsidRPr="00004ED4">
                          <w:rPr>
                            <w:rFonts w:ascii="Tw Cen MT" w:hAnsi="Tw Cen MT"/>
                            <w:sz w:val="20"/>
                            <w:szCs w:val="20"/>
                          </w:rPr>
                          <w:t>5</w:t>
                        </w:r>
                        <w:r w:rsidRPr="007209B4">
                          <w:rPr>
                            <w:rFonts w:ascii="Tw Cen MT" w:hAnsi="Tw Cen MT"/>
                            <w:position w:val="8"/>
                            <w:sz w:val="16"/>
                            <w:szCs w:val="16"/>
                          </w:rPr>
                          <w:t>o</w:t>
                        </w:r>
                      </w:p>
                    </w:txbxContent>
                  </v:textbox>
                </v:shape>
                <v:shape id="Text Box 16" o:spid="_x0000_s1042" type="#_x0000_t202" style="position:absolute;left:9816;top:3438;width:366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:rsidR="00F636F9" w:rsidRPr="00004ED4" w:rsidRDefault="00F636F9" w:rsidP="00F636F9">
                        <w:pPr>
                          <w:rPr>
                            <w:rFonts w:ascii="Tw Cen MT" w:hAnsi="Tw Cen MT"/>
                            <w:sz w:val="20"/>
                            <w:szCs w:val="20"/>
                          </w:rPr>
                        </w:pPr>
                        <w:r>
                          <w:rPr>
                            <w:rFonts w:ascii="Tw Cen MT" w:hAnsi="Tw Cen MT"/>
                            <w:sz w:val="20"/>
                            <w:szCs w:val="20"/>
                          </w:rPr>
                          <w:t>5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E12DF" w:rsidRPr="00042BCE" w:rsidRDefault="00C2211E" w:rsidP="00F636F9">
      <w:pPr>
        <w:spacing w:after="120"/>
        <w:rPr>
          <w:b/>
          <w:i/>
        </w:rPr>
      </w:pPr>
      <w:r w:rsidRPr="00042BCE">
        <w:rPr>
          <w:b/>
          <w:i/>
        </w:rPr>
        <w:t xml:space="preserve">THE </w:t>
      </w:r>
      <w:r w:rsidR="00F636F9" w:rsidRPr="00042BCE">
        <w:rPr>
          <w:b/>
          <w:i/>
        </w:rPr>
        <w:t>COSINE LAW</w:t>
      </w:r>
      <w:r w:rsidRPr="00042BCE">
        <w:rPr>
          <w:b/>
          <w:i/>
        </w:rPr>
        <w:t>: SOLVING FOR SIDES</w:t>
      </w:r>
    </w:p>
    <w:p w:rsidR="00F636F9" w:rsidRPr="00042BCE" w:rsidRDefault="00351BC3" w:rsidP="00F636F9">
      <w:pPr>
        <w:spacing w:after="120"/>
      </w:pPr>
      <w:r w:rsidRPr="00042BCE">
        <w:rPr>
          <w:noProof/>
          <w:lang w:val="en-US" w:eastAsia="en-US"/>
        </w:rPr>
        <mc:AlternateContent>
          <mc:Choice Requires="wps">
            <w:drawing>
              <wp:inline distT="0" distB="0" distL="0" distR="0">
                <wp:extent cx="6920230" cy="1296035"/>
                <wp:effectExtent l="9525" t="11430" r="13970" b="26035"/>
                <wp:docPr id="4" name="Rectangl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0230" cy="1296035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B4C6E7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8EAAD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1F376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EE12DF" w:rsidRDefault="00EE12DF" w:rsidP="00EE12DF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EE12DF">
                              <w:rPr>
                                <w:sz w:val="22"/>
                                <w:szCs w:val="22"/>
                                <w:lang w:val="tr-TR"/>
                              </w:rPr>
                              <w:t>If you need to find the _____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____</w:t>
                            </w:r>
                            <w:r w:rsidRPr="00EE12DF">
                              <w:rPr>
                                <w:sz w:val="22"/>
                                <w:szCs w:val="22"/>
                                <w:lang w:val="tr-TR"/>
                              </w:rPr>
                              <w:t xml:space="preserve">_ of a side, you need to know the other 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___</w:t>
                            </w:r>
                            <w:r w:rsidRPr="00EE12DF">
                              <w:rPr>
                                <w:sz w:val="22"/>
                                <w:szCs w:val="22"/>
                                <w:lang w:val="tr-TR"/>
                              </w:rPr>
                              <w:t>_____ ______ and the ________ _____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_</w:t>
                            </w:r>
                            <w:r w:rsidRPr="00EE12DF">
                              <w:rPr>
                                <w:sz w:val="22"/>
                                <w:szCs w:val="22"/>
                                <w:lang w:val="tr-TR"/>
                              </w:rPr>
                              <w:t>.</w:t>
                            </w:r>
                          </w:p>
                          <w:p w:rsidR="00EE12DF" w:rsidRDefault="00EE12DF" w:rsidP="00EE12DF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You need to use the version of the Cosine Rule where a</w:t>
                            </w:r>
                            <w:r>
                              <w:rPr>
                                <w:sz w:val="22"/>
                                <w:szCs w:val="22"/>
                                <w:vertAlign w:val="superscript"/>
                                <w:lang w:val="tr-TR"/>
                              </w:rPr>
                              <w:t>2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 xml:space="preserve"> is the subject of the formula:</w:t>
                            </w:r>
                          </w:p>
                          <w:p w:rsidR="00EE12DF" w:rsidRDefault="00EE12DF" w:rsidP="00EE12DF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</w:p>
                          <w:p w:rsidR="00EE12DF" w:rsidRPr="00133D7B" w:rsidRDefault="00EE12DF" w:rsidP="00EE12DF">
                            <w:pPr>
                              <w:jc w:val="center"/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</w:pP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a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vertAlign w:val="superscript"/>
                                <w:lang w:val="tr-TR" w:eastAsia="tr-TR"/>
                              </w:rPr>
                              <w:t>2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 = 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b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vertAlign w:val="superscript"/>
                                <w:lang w:val="tr-TR" w:eastAsia="tr-TR"/>
                              </w:rPr>
                              <w:t>2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 + 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c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vertAlign w:val="superscript"/>
                                <w:lang w:val="tr-TR" w:eastAsia="tr-TR"/>
                              </w:rPr>
                              <w:t>2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 – 2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bc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 cos(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i/>
                                <w:iCs/>
                                <w:color w:val="000000"/>
                                <w:lang w:val="tr-TR" w:eastAsia="tr-TR"/>
                              </w:rPr>
                              <w:t>A</w:t>
                            </w:r>
                            <w:r w:rsidRPr="00EE12DF">
                              <w:rPr>
                                <w:rFonts w:eastAsia="Times New Roman"/>
                                <w:b/>
                                <w:bCs/>
                                <w:color w:val="000000"/>
                                <w:lang w:val="tr-TR" w:eastAsia="tr-TR"/>
                              </w:rPr>
                              <w:t>)</w:t>
                            </w:r>
                          </w:p>
                          <w:p w:rsidR="00EE12DF" w:rsidRDefault="00EE12DF" w:rsidP="00EE12DF">
                            <w:pPr>
                              <w:jc w:val="center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  <w:p w:rsidR="00EE12DF" w:rsidRPr="00EE12DF" w:rsidRDefault="00EE12DF" w:rsidP="00EE12DF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  <w:t>Side a is the one you are trying to find. Sides b and c are the other sides, and angle A is the angle opposite to side 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2" o:spid="_x0000_s1043" style="width:544.9pt;height:102.0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" strokecolor="#8eaadb" strokeweight="1pt">
                <v:fill color2="#b4c6e7" focus="100%" type="gradient"/>
                <v:shadow on="t" color="#1f3763" opacity=".5" offset="1pt"/>
                <v:textbox>
                  <w:txbxContent>
                    <w:p w:rsidR="00EE12DF" w:rsidRDefault="00EE12DF" w:rsidP="00EE12DF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EE12DF">
                        <w:rPr>
                          <w:sz w:val="22"/>
                          <w:szCs w:val="22"/>
                          <w:lang w:val="tr-TR"/>
                        </w:rPr>
                        <w:t>If you need to find the _____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>____</w:t>
                      </w:r>
                      <w:r w:rsidRPr="00EE12DF">
                        <w:rPr>
                          <w:sz w:val="22"/>
                          <w:szCs w:val="22"/>
                          <w:lang w:val="tr-TR"/>
                        </w:rPr>
                        <w:t xml:space="preserve">_ of a side, you need to know the other 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>___</w:t>
                      </w:r>
                      <w:r w:rsidRPr="00EE12DF">
                        <w:rPr>
                          <w:sz w:val="22"/>
                          <w:szCs w:val="22"/>
                          <w:lang w:val="tr-TR"/>
                        </w:rPr>
                        <w:t>_____ ______ and the ________ _____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>_</w:t>
                      </w:r>
                      <w:r w:rsidRPr="00EE12DF">
                        <w:rPr>
                          <w:sz w:val="22"/>
                          <w:szCs w:val="22"/>
                          <w:lang w:val="tr-TR"/>
                        </w:rPr>
                        <w:t>.</w:t>
                      </w:r>
                    </w:p>
                    <w:p w:rsidR="00EE12DF" w:rsidRDefault="00EE12DF" w:rsidP="00EE12DF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>
                        <w:rPr>
                          <w:sz w:val="22"/>
                          <w:szCs w:val="22"/>
                          <w:lang w:val="tr-TR"/>
                        </w:rPr>
                        <w:t>You need to use the version of the Cosine Rule where a</w:t>
                      </w:r>
                      <w:r>
                        <w:rPr>
                          <w:sz w:val="22"/>
                          <w:szCs w:val="22"/>
                          <w:vertAlign w:val="superscript"/>
                          <w:lang w:val="tr-TR"/>
                        </w:rPr>
                        <w:t>2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 xml:space="preserve"> is the subject of the formula:</w:t>
                      </w:r>
                    </w:p>
                    <w:p w:rsidR="00EE12DF" w:rsidRDefault="00EE12DF" w:rsidP="00EE12DF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</w:p>
                    <w:p w:rsidR="00EE12DF" w:rsidRPr="00133D7B" w:rsidRDefault="00EE12DF" w:rsidP="00EE12DF">
                      <w:pPr>
                        <w:jc w:val="center"/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</w:pP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a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vertAlign w:val="superscript"/>
                          <w:lang w:val="tr-TR" w:eastAsia="tr-TR"/>
                        </w:rPr>
                        <w:t>2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 = 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b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vertAlign w:val="superscript"/>
                          <w:lang w:val="tr-TR" w:eastAsia="tr-TR"/>
                        </w:rPr>
                        <w:t>2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 + 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c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vertAlign w:val="superscript"/>
                          <w:lang w:val="tr-TR" w:eastAsia="tr-TR"/>
                        </w:rPr>
                        <w:t>2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 – 2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bc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 cos(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i/>
                          <w:iCs/>
                          <w:color w:val="000000"/>
                          <w:lang w:val="tr-TR" w:eastAsia="tr-TR"/>
                        </w:rPr>
                        <w:t>A</w:t>
                      </w:r>
                      <w:r w:rsidRPr="00EE12DF">
                        <w:rPr>
                          <w:rFonts w:eastAsia="Times New Roman"/>
                          <w:b/>
                          <w:bCs/>
                          <w:color w:val="000000"/>
                          <w:lang w:val="tr-TR" w:eastAsia="tr-TR"/>
                        </w:rPr>
                        <w:t>)</w:t>
                      </w:r>
                    </w:p>
                    <w:p w:rsidR="00EE12DF" w:rsidRDefault="00EE12DF" w:rsidP="00EE12DF">
                      <w:pPr>
                        <w:jc w:val="center"/>
                        <w:rPr>
                          <w:rFonts w:eastAsia="Times New Roman"/>
                          <w:color w:val="000000"/>
                          <w:lang w:val="tr-TR" w:eastAsia="tr-TR"/>
                        </w:rPr>
                      </w:pPr>
                    </w:p>
                    <w:p w:rsidR="00EE12DF" w:rsidRPr="00EE12DF" w:rsidRDefault="00EE12DF" w:rsidP="00EE12DF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>
                        <w:rPr>
                          <w:rFonts w:eastAsia="Times New Roman"/>
                          <w:color w:val="000000"/>
                          <w:lang w:val="tr-TR" w:eastAsia="tr-TR"/>
                        </w:rPr>
                        <w:t>Side a is the one you are trying to find. Sides b and c are the other sides, and angle A is the angle opposite to side a.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:rsidR="00133D7B" w:rsidRPr="00042BCE" w:rsidRDefault="00351BC3" w:rsidP="00F636F9">
      <w:pPr>
        <w:spacing w:after="120"/>
        <w:rPr>
          <w:b/>
          <w:i/>
        </w:rPr>
      </w:pPr>
      <w:r w:rsidRPr="00042BCE">
        <w:rPr>
          <w:noProof/>
          <w:lang w:val="en-US" w:eastAsia="en-US"/>
        </w:rPr>
        <mc:AlternateContent>
          <mc:Choice Requires="wps">
            <w:drawing>
              <wp:inline distT="0" distB="0" distL="0" distR="0">
                <wp:extent cx="6920230" cy="4923155"/>
                <wp:effectExtent l="9525" t="11430" r="13970" b="18415"/>
                <wp:docPr id="3" name="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0230" cy="49231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133D7B" w:rsidRDefault="00133D7B" w:rsidP="00133D7B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133D7B">
                              <w:rPr>
                                <w:b/>
                                <w:bCs/>
                                <w:sz w:val="22"/>
                                <w:szCs w:val="22"/>
                                <w:lang w:val="tr-TR"/>
                              </w:rPr>
                              <w:t>Solved Example</w:t>
                            </w:r>
                            <w:r>
                              <w:rPr>
                                <w:b/>
                                <w:bCs/>
                                <w:sz w:val="22"/>
                                <w:szCs w:val="22"/>
                                <w:lang w:val="tr-TR"/>
                              </w:rPr>
                              <w:t>: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 xml:space="preserve"> Determine the length of x. </w:t>
                            </w:r>
                          </w:p>
                          <w:p w:rsidR="00133D7B" w:rsidRDefault="00351BC3" w:rsidP="00133D7B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7327F2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>
                                  <wp:extent cx="1112520" cy="1783080"/>
                                  <wp:effectExtent l="0" t="0" r="0" b="0"/>
                                  <wp:docPr id="7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12520" cy="17830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33D7B" w:rsidRDefault="00133D7B" w:rsidP="00133D7B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</w:p>
                          <w:tbl>
                            <w:tblPr>
                              <w:tblW w:w="0" w:type="auto"/>
                              <w:tblCellSpacing w:w="15" w:type="dxa"/>
                              <w:tblInd w:w="75" w:type="dxa"/>
                              <w:shd w:val="clear" w:color="auto" w:fill="FFFFFF"/>
                              <w:tblCellMar>
                                <w:top w:w="15" w:type="dxa"/>
                                <w:left w:w="15" w:type="dxa"/>
                                <w:bottom w:w="15" w:type="dxa"/>
                                <w:right w:w="15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01"/>
                              <w:gridCol w:w="201"/>
                            </w:tblGrid>
                            <w:tr w:rsidR="00133D7B" w:rsidRPr="00133D7B" w:rsidTr="00E64459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  <w:tr w:rsidR="00133D7B" w:rsidRPr="00133D7B" w:rsidTr="00E64459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  <w:tr w:rsidR="00133D7B" w:rsidRPr="00133D7B" w:rsidTr="00E64459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133D7B" w:rsidRPr="00133D7B" w:rsidRDefault="00133D7B" w:rsidP="00133D7B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133D7B" w:rsidRPr="00133D7B" w:rsidRDefault="00133D7B" w:rsidP="00133D7B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3" o:spid="_x0000_s1044" style="width:544.9pt;height:387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" strokeweight="1.5pt">
                <v:stroke dashstyle="dash"/>
                <v:shadow color="#868686"/>
                <v:textbox>
                  <w:txbxContent>
                    <w:p w:rsidR="00133D7B" w:rsidRDefault="00133D7B" w:rsidP="00133D7B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133D7B">
                        <w:rPr>
                          <w:b/>
                          <w:bCs/>
                          <w:sz w:val="22"/>
                          <w:szCs w:val="22"/>
                          <w:lang w:val="tr-TR"/>
                        </w:rPr>
                        <w:t>Solved Example</w:t>
                      </w:r>
                      <w:r>
                        <w:rPr>
                          <w:b/>
                          <w:bCs/>
                          <w:sz w:val="22"/>
                          <w:szCs w:val="22"/>
                          <w:lang w:val="tr-TR"/>
                        </w:rPr>
                        <w:t>: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 xml:space="preserve"> Determine the length of x. </w:t>
                      </w:r>
                    </w:p>
                    <w:p w:rsidR="00133D7B" w:rsidRDefault="00351BC3" w:rsidP="00133D7B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7327F2"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>
                            <wp:extent cx="1112520" cy="1783080"/>
                            <wp:effectExtent l="0" t="0" r="0" b="0"/>
                            <wp:docPr id="7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112520" cy="17830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33D7B" w:rsidRDefault="00133D7B" w:rsidP="00133D7B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</w:p>
                    <w:tbl>
                      <w:tblPr>
                        <w:tblW w:w="0" w:type="auto"/>
                        <w:tblCellSpacing w:w="15" w:type="dxa"/>
                        <w:tblInd w:w="75" w:type="dxa"/>
                        <w:shd w:val="clear" w:color="auto" w:fill="FFFFFF"/>
                        <w:tblCellMar>
                          <w:top w:w="15" w:type="dxa"/>
                          <w:left w:w="15" w:type="dxa"/>
                          <w:bottom w:w="15" w:type="dxa"/>
                          <w:right w:w="15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201"/>
                        <w:gridCol w:w="201"/>
                      </w:tblGrid>
                      <w:tr w:rsidR="00133D7B" w:rsidRPr="00133D7B" w:rsidTr="00E64459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  <w:tr w:rsidR="00133D7B" w:rsidRPr="00133D7B" w:rsidTr="00E64459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  <w:tr w:rsidR="00133D7B" w:rsidRPr="00133D7B" w:rsidTr="00E64459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133D7B" w:rsidRPr="00133D7B" w:rsidRDefault="00133D7B" w:rsidP="00133D7B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</w:tbl>
                    <w:p w:rsidR="00133D7B" w:rsidRPr="00133D7B" w:rsidRDefault="00133D7B" w:rsidP="00133D7B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p w:rsidR="00133D7B" w:rsidRPr="00042BCE" w:rsidRDefault="00133D7B" w:rsidP="00F636F9">
      <w:pPr>
        <w:spacing w:after="120"/>
        <w:rPr>
          <w:b/>
          <w:i/>
        </w:rPr>
      </w:pPr>
    </w:p>
    <w:p w:rsidR="00F636F9" w:rsidRPr="00042BCE" w:rsidRDefault="00C2211E" w:rsidP="00F636F9">
      <w:pPr>
        <w:spacing w:after="120"/>
        <w:rPr>
          <w:b/>
          <w:i/>
        </w:rPr>
      </w:pPr>
      <w:r w:rsidRPr="00042BCE">
        <w:rPr>
          <w:b/>
          <w:i/>
        </w:rPr>
        <w:lastRenderedPageBreak/>
        <w:t xml:space="preserve">THE </w:t>
      </w:r>
      <w:r w:rsidR="00F636F9" w:rsidRPr="00042BCE">
        <w:rPr>
          <w:b/>
          <w:i/>
        </w:rPr>
        <w:t>COSINE LAW</w:t>
      </w:r>
      <w:r w:rsidRPr="00042BCE">
        <w:rPr>
          <w:b/>
          <w:i/>
        </w:rPr>
        <w:t>: SOLVING FOR AN ANGLE</w:t>
      </w:r>
    </w:p>
    <w:p w:rsidR="0007016E" w:rsidRPr="00042BCE" w:rsidRDefault="00351BC3" w:rsidP="00F636F9">
      <w:pPr>
        <w:spacing w:after="120"/>
      </w:pPr>
      <w:r w:rsidRPr="00042BCE">
        <w:rPr>
          <w:noProof/>
          <w:lang w:val="en-US" w:eastAsia="en-US"/>
        </w:rPr>
        <mc:AlternateContent>
          <mc:Choice Requires="wps">
            <w:drawing>
              <wp:inline distT="0" distB="0" distL="0" distR="0">
                <wp:extent cx="6920230" cy="1115060"/>
                <wp:effectExtent l="9525" t="7620" r="13970" b="29845"/>
                <wp:docPr id="2" name="Rectangl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0230" cy="1115060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B4C6E7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8EAADB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1F3763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07016E" w:rsidRPr="0007016E" w:rsidRDefault="0007016E" w:rsidP="0007016E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07016E">
                              <w:rPr>
                                <w:sz w:val="22"/>
                                <w:szCs w:val="22"/>
                                <w:lang w:val="tr-TR"/>
                              </w:rPr>
                              <w:t>If you need to find the size of an angle, you need to use the version of the Cosine Rule where the cos(A) is on the left:</w:t>
                            </w:r>
                          </w:p>
                          <w:p w:rsidR="0007016E" w:rsidRDefault="00351BC3" w:rsidP="0007016E">
                            <w:pPr>
                              <w:jc w:val="center"/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203B69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>
                                  <wp:extent cx="1409700" cy="502920"/>
                                  <wp:effectExtent l="0" t="0" r="0" b="0"/>
                                  <wp:docPr id="8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9700" cy="5029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07016E" w:rsidRPr="00EE12DF" w:rsidRDefault="0007016E" w:rsidP="0007016E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07016E">
                              <w:rPr>
                                <w:sz w:val="22"/>
                                <w:szCs w:val="22"/>
                                <w:lang w:val="tr-TR"/>
                              </w:rPr>
                              <w:t>It is very important to get the terms on the top in the correct order; b and c are either side of angle A which you are trying to find and these can be either way around, but side a must be the side opposite angle A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4" o:spid="_x0000_s1045" style="width:544.9pt;height:87.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" strokecolor="#8eaadb" strokeweight="1pt">
                <v:fill color2="#b4c6e7" focus="100%" type="gradient"/>
                <v:shadow on="t" color="#1f3763" opacity=".5" offset="1pt"/>
                <v:textbox>
                  <w:txbxContent>
                    <w:p w:rsidR="0007016E" w:rsidRPr="0007016E" w:rsidRDefault="0007016E" w:rsidP="0007016E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07016E">
                        <w:rPr>
                          <w:sz w:val="22"/>
                          <w:szCs w:val="22"/>
                          <w:lang w:val="tr-TR"/>
                        </w:rPr>
                        <w:t>If you need to find the size of an angle, you need to use the version of the Cosine Rule where the cos(A) is on the left:</w:t>
                      </w:r>
                    </w:p>
                    <w:p w:rsidR="0007016E" w:rsidRDefault="00351BC3" w:rsidP="0007016E">
                      <w:pPr>
                        <w:jc w:val="center"/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203B69"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>
                            <wp:extent cx="1409700" cy="502920"/>
                            <wp:effectExtent l="0" t="0" r="0" b="0"/>
                            <wp:docPr id="8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9700" cy="5029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07016E" w:rsidRPr="00EE12DF" w:rsidRDefault="0007016E" w:rsidP="0007016E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07016E">
                        <w:rPr>
                          <w:sz w:val="22"/>
                          <w:szCs w:val="22"/>
                          <w:lang w:val="tr-TR"/>
                        </w:rPr>
                        <w:t>It is very important to get the terms on the top in the correct order; b and c are either side of angle A which you are trying to find and these can be either way around, but side a must be the side opposite angle A.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:rsidR="00F636F9" w:rsidRPr="00042BCE" w:rsidRDefault="00351BC3" w:rsidP="00F636F9">
      <w:pPr>
        <w:spacing w:after="120"/>
        <w:jc w:val="center"/>
      </w:pPr>
      <w:r w:rsidRPr="00042BCE">
        <w:rPr>
          <w:noProof/>
          <w:lang w:val="en-US" w:eastAsia="en-US"/>
        </w:rPr>
        <mc:AlternateContent>
          <mc:Choice Requires="wps">
            <w:drawing>
              <wp:inline distT="0" distB="0" distL="0" distR="0">
                <wp:extent cx="6920230" cy="4677410"/>
                <wp:effectExtent l="9525" t="17145" r="13970" b="10795"/>
                <wp:docPr id="1" name="Rectangl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20230" cy="46774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EE12DF" w:rsidRDefault="00936434" w:rsidP="00936434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  <w:r w:rsidRPr="00936434">
                              <w:rPr>
                                <w:b/>
                                <w:bCs/>
                                <w:sz w:val="22"/>
                                <w:szCs w:val="22"/>
                                <w:lang w:val="tr-TR"/>
                              </w:rPr>
                              <w:t xml:space="preserve">Solved example: </w:t>
                            </w:r>
                            <w:r>
                              <w:rPr>
                                <w:sz w:val="22"/>
                                <w:szCs w:val="22"/>
                                <w:lang w:val="tr-TR"/>
                              </w:rPr>
                              <w:t>Determine the angle of P to the nearest degree.</w:t>
                            </w:r>
                          </w:p>
                          <w:p w:rsidR="00936434" w:rsidRDefault="00351BC3" w:rsidP="00936434">
                            <w:pPr>
                              <w:rPr>
                                <w:noProof/>
                              </w:rPr>
                            </w:pPr>
                            <w:r w:rsidRPr="00203B69">
                              <w:rPr>
                                <w:noProof/>
                                <w:lang w:val="en-US" w:eastAsia="en-US"/>
                              </w:rPr>
                              <w:drawing>
                                <wp:inline distT="0" distB="0" distL="0" distR="0">
                                  <wp:extent cx="1226820" cy="1104900"/>
                                  <wp:effectExtent l="0" t="0" r="0" b="0"/>
                                  <wp:docPr id="9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26820" cy="1104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tbl>
                            <w:tblPr>
                              <w:tblW w:w="0" w:type="auto"/>
                              <w:tblCellSpacing w:w="15" w:type="dxa"/>
                              <w:tblInd w:w="75" w:type="dxa"/>
                              <w:shd w:val="clear" w:color="auto" w:fill="FFFFFF"/>
                              <w:tblCellMar>
                                <w:top w:w="15" w:type="dxa"/>
                                <w:left w:w="15" w:type="dxa"/>
                                <w:bottom w:w="15" w:type="dxa"/>
                                <w:right w:w="15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01"/>
                              <w:gridCol w:w="201"/>
                            </w:tblGrid>
                            <w:tr w:rsidR="00936434" w:rsidRPr="00936434" w:rsidTr="00E64459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  <w:tr w:rsidR="00936434" w:rsidRPr="00936434" w:rsidTr="00E64459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  <w:tr w:rsidR="00936434" w:rsidRPr="00936434" w:rsidTr="00E64459">
                              <w:trPr>
                                <w:tblCellSpacing w:w="15" w:type="dxa"/>
                              </w:trPr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0" w:type="auto"/>
                                  <w:shd w:val="clear" w:color="auto" w:fill="FFFFFF"/>
                                  <w:tcMar>
                                    <w:top w:w="75" w:type="dxa"/>
                                    <w:left w:w="75" w:type="dxa"/>
                                    <w:bottom w:w="75" w:type="dxa"/>
                                    <w:right w:w="75" w:type="dxa"/>
                                  </w:tcMar>
                                </w:tcPr>
                                <w:p w:rsidR="00936434" w:rsidRPr="00936434" w:rsidRDefault="00936434" w:rsidP="00936434">
                                  <w:pPr>
                                    <w:spacing w:before="75" w:after="75"/>
                                    <w:rPr>
                                      <w:rFonts w:eastAsia="Times New Roman"/>
                                      <w:color w:val="000000"/>
                                      <w:lang w:val="tr-TR" w:eastAsia="tr-TR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936434" w:rsidRDefault="00936434" w:rsidP="00936434">
                            <w:pPr>
                              <w:rPr>
                                <w:noProof/>
                              </w:rPr>
                            </w:pPr>
                          </w:p>
                          <w:p w:rsidR="00936434" w:rsidRPr="00936434" w:rsidRDefault="00936434" w:rsidP="00936434">
                            <w:pPr>
                              <w:rPr>
                                <w:sz w:val="22"/>
                                <w:szCs w:val="22"/>
                                <w:lang w:val="tr-T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Rectangle 31" o:spid="_x0000_s1046" style="width:544.9pt;height:368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" strokeweight="1.5pt">
                <v:stroke dashstyle="dash"/>
                <v:shadow color="#868686"/>
                <v:textbox>
                  <w:txbxContent>
                    <w:p w:rsidR="00EE12DF" w:rsidRDefault="00936434" w:rsidP="00936434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  <w:r w:rsidRPr="00936434">
                        <w:rPr>
                          <w:b/>
                          <w:bCs/>
                          <w:sz w:val="22"/>
                          <w:szCs w:val="22"/>
                          <w:lang w:val="tr-TR"/>
                        </w:rPr>
                        <w:t xml:space="preserve">Solved example: </w:t>
                      </w:r>
                      <w:r>
                        <w:rPr>
                          <w:sz w:val="22"/>
                          <w:szCs w:val="22"/>
                          <w:lang w:val="tr-TR"/>
                        </w:rPr>
                        <w:t>Determine the angle of P to the nearest degree.</w:t>
                      </w:r>
                    </w:p>
                    <w:p w:rsidR="00936434" w:rsidRDefault="00351BC3" w:rsidP="00936434">
                      <w:pPr>
                        <w:rPr>
                          <w:noProof/>
                        </w:rPr>
                      </w:pPr>
                      <w:r w:rsidRPr="00203B69">
                        <w:rPr>
                          <w:noProof/>
                          <w:lang w:val="en-US" w:eastAsia="en-US"/>
                        </w:rPr>
                        <w:drawing>
                          <wp:inline distT="0" distB="0" distL="0" distR="0">
                            <wp:extent cx="1226820" cy="1104900"/>
                            <wp:effectExtent l="0" t="0" r="0" b="0"/>
                            <wp:docPr id="9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26820" cy="1104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tbl>
                      <w:tblPr>
                        <w:tblW w:w="0" w:type="auto"/>
                        <w:tblCellSpacing w:w="15" w:type="dxa"/>
                        <w:tblInd w:w="75" w:type="dxa"/>
                        <w:shd w:val="clear" w:color="auto" w:fill="FFFFFF"/>
                        <w:tblCellMar>
                          <w:top w:w="15" w:type="dxa"/>
                          <w:left w:w="15" w:type="dxa"/>
                          <w:bottom w:w="15" w:type="dxa"/>
                          <w:right w:w="15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201"/>
                        <w:gridCol w:w="201"/>
                      </w:tblGrid>
                      <w:tr w:rsidR="00936434" w:rsidRPr="00936434" w:rsidTr="00E64459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  <w:tr w:rsidR="00936434" w:rsidRPr="00936434" w:rsidTr="00E64459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  <w:tr w:rsidR="00936434" w:rsidRPr="00936434" w:rsidTr="00E64459">
                        <w:trPr>
                          <w:tblCellSpacing w:w="15" w:type="dxa"/>
                        </w:trPr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  <w:tc>
                          <w:tcPr>
                            <w:tcW w:w="0" w:type="auto"/>
                            <w:shd w:val="clear" w:color="auto" w:fill="FFFFFF"/>
                            <w:tcMar>
                              <w:top w:w="75" w:type="dxa"/>
                              <w:left w:w="75" w:type="dxa"/>
                              <w:bottom w:w="75" w:type="dxa"/>
                              <w:right w:w="75" w:type="dxa"/>
                            </w:tcMar>
                          </w:tcPr>
                          <w:p w:rsidR="00936434" w:rsidRPr="00936434" w:rsidRDefault="00936434" w:rsidP="00936434">
                            <w:pPr>
                              <w:spacing w:before="75" w:after="75"/>
                              <w:rPr>
                                <w:rFonts w:eastAsia="Times New Roman"/>
                                <w:color w:val="000000"/>
                                <w:lang w:val="tr-TR" w:eastAsia="tr-TR"/>
                              </w:rPr>
                            </w:pPr>
                          </w:p>
                        </w:tc>
                      </w:tr>
                    </w:tbl>
                    <w:p w:rsidR="00936434" w:rsidRDefault="00936434" w:rsidP="00936434">
                      <w:pPr>
                        <w:rPr>
                          <w:noProof/>
                        </w:rPr>
                      </w:pPr>
                    </w:p>
                    <w:p w:rsidR="00936434" w:rsidRPr="00936434" w:rsidRDefault="00936434" w:rsidP="00936434">
                      <w:pPr>
                        <w:rPr>
                          <w:sz w:val="22"/>
                          <w:szCs w:val="22"/>
                          <w:lang w:val="tr-TR"/>
                        </w:rPr>
                      </w:pPr>
                    </w:p>
                  </w:txbxContent>
                </v:textbox>
                <w10:anchorlock/>
              </v:rect>
            </w:pict>
          </mc:Fallback>
        </mc:AlternateContent>
      </w:r>
    </w:p>
    <w:p w:rsidR="00042BCE" w:rsidRPr="00042BCE" w:rsidRDefault="00042BCE" w:rsidP="00042BCE">
      <w:pPr>
        <w:spacing w:after="120"/>
      </w:pPr>
    </w:p>
    <w:p w:rsidR="00042BCE" w:rsidRPr="00042BCE" w:rsidRDefault="00042BCE" w:rsidP="00042BCE">
      <w:pPr>
        <w:spacing w:after="120"/>
      </w:pPr>
    </w:p>
    <w:p w:rsidR="00042BCE" w:rsidRDefault="00042BCE" w:rsidP="00042BCE">
      <w:pPr>
        <w:spacing w:after="120"/>
      </w:pPr>
      <w:r w:rsidRPr="00042BCE">
        <w:t xml:space="preserve">The </w:t>
      </w:r>
      <w:r w:rsidRPr="00042BCE">
        <w:rPr>
          <w:b/>
        </w:rPr>
        <w:t>COSINE LAW</w:t>
      </w:r>
      <w:r w:rsidRPr="00042BCE">
        <w:t xml:space="preserve"> can be used to solve triangles when given information includes:</w:t>
      </w:r>
    </w:p>
    <w:p w:rsidR="00042BCE" w:rsidRDefault="00042BCE" w:rsidP="00042BCE">
      <w:pPr>
        <w:numPr>
          <w:ilvl w:val="0"/>
          <w:numId w:val="8"/>
        </w:numPr>
        <w:spacing w:after="120"/>
      </w:pPr>
      <w:r>
        <w:t xml:space="preserve">SIDE – SIDE – SIDE </w:t>
      </w:r>
    </w:p>
    <w:p w:rsidR="00042BCE" w:rsidRPr="00042BCE" w:rsidRDefault="00042BCE" w:rsidP="00042BCE">
      <w:pPr>
        <w:numPr>
          <w:ilvl w:val="0"/>
          <w:numId w:val="8"/>
        </w:numPr>
        <w:spacing w:after="120"/>
      </w:pPr>
      <w:r>
        <w:t>TWO SIDE MEASURES AND AN ANGLE IN BETWEEN THOSE SIDES.</w:t>
      </w:r>
    </w:p>
    <w:p w:rsidR="00F636F9" w:rsidRPr="00042BCE" w:rsidRDefault="00936434" w:rsidP="00F636F9">
      <w:r w:rsidRPr="00042BCE">
        <w:rPr>
          <w:b/>
          <w:i/>
        </w:rPr>
        <w:br w:type="page"/>
      </w:r>
      <w:r w:rsidR="00F636F9" w:rsidRPr="00042BCE">
        <w:rPr>
          <w:b/>
          <w:i/>
        </w:rPr>
        <w:lastRenderedPageBreak/>
        <w:t>EXAMPLES</w:t>
      </w:r>
      <w:r w:rsidR="00C2211E" w:rsidRPr="00042BCE">
        <w:t xml:space="preserve">: </w:t>
      </w:r>
    </w:p>
    <w:p w:rsidR="00F636F9" w:rsidRPr="00042BCE" w:rsidRDefault="00F636F9" w:rsidP="00F636F9"/>
    <w:p w:rsidR="00F636F9" w:rsidRPr="00042BCE" w:rsidRDefault="00F636F9" w:rsidP="00F636F9">
      <w:pPr>
        <w:numPr>
          <w:ilvl w:val="0"/>
          <w:numId w:val="4"/>
        </w:numPr>
      </w:pPr>
      <w:r w:rsidRPr="00042BCE">
        <w:t>Find the measure of the unknown side to the nearest tenth</w:t>
      </w:r>
    </w:p>
    <w:p w:rsidR="00F636F9" w:rsidRPr="00042BCE" w:rsidRDefault="00351BC3" w:rsidP="00F636F9">
      <w:pPr>
        <w:ind w:left="360"/>
      </w:pPr>
      <w:r w:rsidRPr="00042BCE">
        <w:rPr>
          <w:noProof/>
          <w:lang w:val="en-US" w:eastAsia="en-US"/>
        </w:rPr>
        <w:drawing>
          <wp:inline distT="0" distB="0" distL="0" distR="0">
            <wp:extent cx="1798320" cy="1196340"/>
            <wp:effectExtent l="0" t="0" r="0" b="0"/>
            <wp:docPr id="10" name="Picture 10" descr="taBLM1-10-1s4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aBLM1-10-1s4-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196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>
      <w:pPr>
        <w:numPr>
          <w:ilvl w:val="0"/>
          <w:numId w:val="4"/>
        </w:numPr>
      </w:pPr>
      <w:r w:rsidRPr="00042BCE">
        <w:t>Find the measure of the marked angle to the nearest degree</w:t>
      </w:r>
    </w:p>
    <w:p w:rsidR="00F636F9" w:rsidRPr="00042BCE" w:rsidRDefault="00351BC3" w:rsidP="00F636F9">
      <w:pPr>
        <w:ind w:left="360"/>
      </w:pPr>
      <w:r w:rsidRPr="00042BCE">
        <w:rPr>
          <w:noProof/>
          <w:lang w:val="en-US" w:eastAsia="en-US"/>
        </w:rPr>
        <w:drawing>
          <wp:inline distT="0" distB="0" distL="0" distR="0">
            <wp:extent cx="1325880" cy="998220"/>
            <wp:effectExtent l="0" t="0" r="0" b="0"/>
            <wp:docPr id="11" name="Picture 11" descr="taBLM1-10-1s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taBLM1-10-1s4-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880" cy="998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/>
    <w:p w:rsidR="00F636F9" w:rsidRPr="00042BCE" w:rsidRDefault="00F636F9" w:rsidP="00F636F9">
      <w:pPr>
        <w:numPr>
          <w:ilvl w:val="0"/>
          <w:numId w:val="4"/>
        </w:numPr>
      </w:pPr>
      <w:r w:rsidRPr="00042BCE">
        <w:t xml:space="preserve">Solve </w:t>
      </w:r>
      <w:r w:rsidRPr="00042BCE">
        <w:rPr>
          <w:i/>
        </w:rPr>
        <w:t>ABC</w:t>
      </w:r>
      <w:r w:rsidRPr="00042BCE">
        <w:t xml:space="preserve"> given </w:t>
      </w:r>
      <w:r w:rsidRPr="00042BCE">
        <w:rPr>
          <w:position w:val="-6"/>
        </w:rPr>
        <w:object w:dxaOrig="5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28.8pt;height:13.2pt" o:ole="">
            <v:imagedata r:id="rId12" o:title=""/>
          </v:shape>
          <o:OLEObject Type="Embed" ProgID="Equation.DSMT4" ShapeID="_x0000_i1036" DrawAspect="Content" ObjectID="_1629368699" r:id="rId13"/>
        </w:object>
      </w:r>
      <w:r w:rsidRPr="00042BCE">
        <w:t xml:space="preserve">cm, </w:t>
      </w:r>
      <w:r w:rsidRPr="00042BCE">
        <w:rPr>
          <w:position w:val="-6"/>
        </w:rPr>
        <w:object w:dxaOrig="580" w:dyaOrig="279">
          <v:shape id="_x0000_i1037" type="#_x0000_t75" style="width:28.8pt;height:13.8pt" o:ole="">
            <v:imagedata r:id="rId14" o:title=""/>
          </v:shape>
          <o:OLEObject Type="Embed" ProgID="Equation.DSMT4" ShapeID="_x0000_i1037" DrawAspect="Content" ObjectID="_1629368700" r:id="rId15"/>
        </w:object>
      </w:r>
      <w:r w:rsidRPr="00042BCE">
        <w:t xml:space="preserve">cm, and </w:t>
      </w:r>
      <w:r w:rsidRPr="00042BCE">
        <w:rPr>
          <w:position w:val="-6"/>
        </w:rPr>
        <w:object w:dxaOrig="540" w:dyaOrig="260">
          <v:shape id="_x0000_i1038" type="#_x0000_t75" style="width:27pt;height:13.2pt" o:ole="">
            <v:imagedata r:id="rId16" o:title=""/>
          </v:shape>
          <o:OLEObject Type="Embed" ProgID="Equation.DSMT4" ShapeID="_x0000_i1038" DrawAspect="Content" ObjectID="_1629368701" r:id="rId17"/>
        </w:object>
      </w:r>
      <w:r w:rsidRPr="00042BCE">
        <w:t>cm</w:t>
      </w:r>
    </w:p>
    <w:p w:rsidR="00F636F9" w:rsidRPr="00042BCE" w:rsidRDefault="00F636F9" w:rsidP="00F636F9"/>
    <w:p w:rsidR="006A72FA" w:rsidRPr="00042BCE" w:rsidRDefault="00F636F9" w:rsidP="006A72FA">
      <w:pPr>
        <w:jc w:val="center"/>
        <w:rPr>
          <w:b/>
          <w:sz w:val="32"/>
          <w:szCs w:val="32"/>
        </w:rPr>
      </w:pPr>
      <w:r w:rsidRPr="00042BCE">
        <w:rPr>
          <w:sz w:val="22"/>
          <w:szCs w:val="22"/>
        </w:rPr>
        <w:br w:type="page"/>
      </w:r>
      <w:r w:rsidR="006A72FA" w:rsidRPr="00042BCE">
        <w:rPr>
          <w:b/>
          <w:sz w:val="32"/>
          <w:szCs w:val="32"/>
        </w:rPr>
        <w:lastRenderedPageBreak/>
        <w:t>Cosine Law Practice</w:t>
      </w:r>
    </w:p>
    <w:p w:rsidR="006A72FA" w:rsidRPr="00042BCE" w:rsidRDefault="006A72FA" w:rsidP="006A72FA"/>
    <w:p w:rsidR="006A72FA" w:rsidRPr="00042BCE" w:rsidRDefault="006A72FA" w:rsidP="006A72FA">
      <w:pPr>
        <w:numPr>
          <w:ilvl w:val="0"/>
          <w:numId w:val="5"/>
        </w:numPr>
      </w:pPr>
      <w:r w:rsidRPr="00042BCE">
        <w:t>Find the measure of the unknown side to the nearest tenth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6A72FA" w:rsidRPr="00042BCE" w:rsidTr="006D04E4">
        <w:trPr>
          <w:trHeight w:val="3222"/>
        </w:trPr>
        <w:tc>
          <w:tcPr>
            <w:tcW w:w="4932" w:type="dxa"/>
            <w:shd w:val="clear" w:color="auto" w:fill="auto"/>
          </w:tcPr>
          <w:p w:rsidR="006A72FA" w:rsidRPr="00042BCE" w:rsidRDefault="00351BC3" w:rsidP="006A72FA">
            <w:pPr>
              <w:numPr>
                <w:ilvl w:val="0"/>
                <w:numId w:val="7"/>
              </w:numPr>
            </w:pPr>
            <w:r w:rsidRPr="00042BCE">
              <w:rPr>
                <w:noProof/>
                <w:lang w:val="en-US" w:eastAsia="en-US"/>
              </w:rPr>
              <w:drawing>
                <wp:anchor distT="0" distB="0" distL="114300" distR="114300" simplePos="0" relativeHeight="251654656" behindDoc="0" locked="0" layoutInCell="1" allowOverlap="1">
                  <wp:simplePos x="0" y="0"/>
                  <wp:positionH relativeFrom="column">
                    <wp:posOffset>409575</wp:posOffset>
                  </wp:positionH>
                  <wp:positionV relativeFrom="paragraph">
                    <wp:posOffset>55245</wp:posOffset>
                  </wp:positionV>
                  <wp:extent cx="1179830" cy="685165"/>
                  <wp:effectExtent l="0" t="0" r="0" b="0"/>
                  <wp:wrapNone/>
                  <wp:docPr id="29" name="Picture 29" descr="taBLM1-10-1s4-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taBLM1-10-1s4-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9830" cy="685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:rsidR="006A72FA" w:rsidRPr="00042BCE" w:rsidRDefault="00351BC3" w:rsidP="006A72FA">
            <w:pPr>
              <w:numPr>
                <w:ilvl w:val="0"/>
                <w:numId w:val="7"/>
              </w:numPr>
            </w:pPr>
            <w:r w:rsidRPr="00042BCE">
              <w:rPr>
                <w:noProof/>
                <w:lang w:val="en-US" w:eastAsia="en-US"/>
              </w:rPr>
              <w:drawing>
                <wp:anchor distT="0" distB="0" distL="114300" distR="114300" simplePos="0" relativeHeight="251655680" behindDoc="0" locked="0" layoutInCell="1" allowOverlap="0">
                  <wp:simplePos x="0" y="0"/>
                  <wp:positionH relativeFrom="column">
                    <wp:posOffset>472440</wp:posOffset>
                  </wp:positionH>
                  <wp:positionV relativeFrom="paragraph">
                    <wp:posOffset>34290</wp:posOffset>
                  </wp:positionV>
                  <wp:extent cx="1390015" cy="777875"/>
                  <wp:effectExtent l="0" t="0" r="0" b="0"/>
                  <wp:wrapSquare wrapText="bothSides"/>
                  <wp:docPr id="30" name="Picture 30" descr="taBLM1-10-1s4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taBLM1-10-1s4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015" cy="77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A72FA" w:rsidRPr="00042BCE" w:rsidTr="006D04E4">
        <w:trPr>
          <w:trHeight w:val="2610"/>
        </w:trPr>
        <w:tc>
          <w:tcPr>
            <w:tcW w:w="4932" w:type="dxa"/>
            <w:shd w:val="clear" w:color="auto" w:fill="auto"/>
          </w:tcPr>
          <w:p w:rsidR="006A72FA" w:rsidRPr="00042BCE" w:rsidRDefault="006A72FA" w:rsidP="006A72FA">
            <w:pPr>
              <w:numPr>
                <w:ilvl w:val="0"/>
                <w:numId w:val="7"/>
              </w:numPr>
              <w:rPr>
                <w:noProof/>
              </w:rPr>
            </w:pPr>
            <w:r w:rsidRPr="00042BCE">
              <w:rPr>
                <w:noProof/>
              </w:rPr>
              <w:t xml:space="preserve">In </w:t>
            </w:r>
            <w:r w:rsidRPr="00042BCE">
              <w:rPr>
                <w:i/>
              </w:rPr>
              <w:t>ABC</w:t>
            </w:r>
            <w:r w:rsidRPr="00042BCE">
              <w:t xml:space="preserve"> given that </w:t>
            </w:r>
            <w:r w:rsidRPr="00042BCE">
              <w:rPr>
                <w:position w:val="-6"/>
              </w:rPr>
              <w:object w:dxaOrig="1060" w:dyaOrig="279">
                <v:shape id="_x0000_i1039" type="#_x0000_t75" style="width:52.8pt;height:13.8pt" o:ole="">
                  <v:imagedata r:id="rId20" o:title=""/>
                </v:shape>
                <o:OLEObject Type="Embed" ProgID="Equation.DSMT4" ShapeID="_x0000_i1039" DrawAspect="Content" ObjectID="_1629368702" r:id="rId21"/>
              </w:object>
            </w:r>
            <w:r w:rsidRPr="00042BCE">
              <w:t xml:space="preserve">, </w:t>
            </w:r>
            <w:r w:rsidRPr="00042BCE">
              <w:rPr>
                <w:position w:val="-6"/>
              </w:rPr>
              <w:object w:dxaOrig="720" w:dyaOrig="279">
                <v:shape id="_x0000_i1040" type="#_x0000_t75" style="width:36pt;height:13.8pt" o:ole="">
                  <v:imagedata r:id="rId22" o:title=""/>
                </v:shape>
                <o:OLEObject Type="Embed" ProgID="Equation.DSMT4" ShapeID="_x0000_i1040" DrawAspect="Content" ObjectID="_1629368703" r:id="rId23"/>
              </w:object>
            </w:r>
            <w:r w:rsidRPr="00042BCE">
              <w:t xml:space="preserve">m, and </w:t>
            </w:r>
            <w:r w:rsidRPr="00042BCE">
              <w:rPr>
                <w:position w:val="-6"/>
              </w:rPr>
              <w:object w:dxaOrig="680" w:dyaOrig="260">
                <v:shape id="_x0000_i1041" type="#_x0000_t75" style="width:34.2pt;height:13.2pt" o:ole="">
                  <v:imagedata r:id="rId24" o:title=""/>
                </v:shape>
                <o:OLEObject Type="Embed" ProgID="Equation.DSMT4" ShapeID="_x0000_i1041" DrawAspect="Content" ObjectID="_1629368704" r:id="rId25"/>
              </w:object>
            </w:r>
            <w:r w:rsidRPr="00042BCE">
              <w:t xml:space="preserve">m, find </w:t>
            </w:r>
            <w:r w:rsidRPr="00042BCE">
              <w:rPr>
                <w:i/>
              </w:rPr>
              <w:t>a</w:t>
            </w:r>
          </w:p>
        </w:tc>
        <w:tc>
          <w:tcPr>
            <w:tcW w:w="4932" w:type="dxa"/>
            <w:shd w:val="clear" w:color="auto" w:fill="auto"/>
          </w:tcPr>
          <w:p w:rsidR="006A72FA" w:rsidRPr="00042BCE" w:rsidRDefault="006A72FA" w:rsidP="006A72FA">
            <w:pPr>
              <w:numPr>
                <w:ilvl w:val="0"/>
                <w:numId w:val="7"/>
              </w:numPr>
              <w:rPr>
                <w:noProof/>
              </w:rPr>
            </w:pPr>
            <w:r w:rsidRPr="00042BCE">
              <w:rPr>
                <w:noProof/>
              </w:rPr>
              <w:t xml:space="preserve">In </w:t>
            </w:r>
            <w:r w:rsidRPr="00042BCE">
              <w:rPr>
                <w:i/>
              </w:rPr>
              <w:t>ABC</w:t>
            </w:r>
            <w:r w:rsidRPr="00042BCE">
              <w:t xml:space="preserve"> given that </w:t>
            </w:r>
            <w:r w:rsidRPr="00042BCE">
              <w:rPr>
                <w:position w:val="-6"/>
              </w:rPr>
              <w:object w:dxaOrig="1080" w:dyaOrig="279">
                <v:shape id="_x0000_i1042" type="#_x0000_t75" style="width:54pt;height:13.8pt" o:ole="">
                  <v:imagedata r:id="rId26" o:title=""/>
                </v:shape>
                <o:OLEObject Type="Embed" ProgID="Equation.DSMT4" ShapeID="_x0000_i1042" DrawAspect="Content" ObjectID="_1629368705" r:id="rId27"/>
              </w:object>
            </w:r>
            <w:r w:rsidRPr="00042BCE">
              <w:t xml:space="preserve">, </w:t>
            </w:r>
            <w:r w:rsidRPr="00042BCE">
              <w:rPr>
                <w:position w:val="-6"/>
              </w:rPr>
              <w:object w:dxaOrig="740" w:dyaOrig="260">
                <v:shape id="_x0000_i1043" type="#_x0000_t75" style="width:37.2pt;height:13.2pt" o:ole="">
                  <v:imagedata r:id="rId28" o:title=""/>
                </v:shape>
                <o:OLEObject Type="Embed" ProgID="Equation.DSMT4" ShapeID="_x0000_i1043" DrawAspect="Content" ObjectID="_1629368706" r:id="rId29"/>
              </w:object>
            </w:r>
            <w:r w:rsidRPr="00042BCE">
              <w:t xml:space="preserve">mm, and </w:t>
            </w:r>
            <w:r w:rsidRPr="00042BCE">
              <w:rPr>
                <w:position w:val="-6"/>
              </w:rPr>
              <w:object w:dxaOrig="700" w:dyaOrig="260">
                <v:shape id="_x0000_i1044" type="#_x0000_t75" style="width:34.8pt;height:13.2pt" o:ole="">
                  <v:imagedata r:id="rId30" o:title=""/>
                </v:shape>
                <o:OLEObject Type="Embed" ProgID="Equation.DSMT4" ShapeID="_x0000_i1044" DrawAspect="Content" ObjectID="_1629368707" r:id="rId31"/>
              </w:object>
            </w:r>
            <w:r w:rsidRPr="00042BCE">
              <w:t xml:space="preserve">mm, find </w:t>
            </w:r>
            <w:r w:rsidRPr="00042BCE">
              <w:rPr>
                <w:i/>
              </w:rPr>
              <w:t>b</w:t>
            </w:r>
          </w:p>
        </w:tc>
      </w:tr>
    </w:tbl>
    <w:p w:rsidR="006A72FA" w:rsidRPr="00042BCE" w:rsidRDefault="006A72FA" w:rsidP="006A72FA"/>
    <w:p w:rsidR="006A72FA" w:rsidRPr="00042BCE" w:rsidRDefault="006A72FA" w:rsidP="006A72FA">
      <w:pPr>
        <w:numPr>
          <w:ilvl w:val="0"/>
          <w:numId w:val="5"/>
        </w:numPr>
      </w:pPr>
      <w:r w:rsidRPr="00042BCE">
        <w:t>Find the measure of the marked angle to the nearest degree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32"/>
        <w:gridCol w:w="4932"/>
      </w:tblGrid>
      <w:tr w:rsidR="006A72FA" w:rsidRPr="00042BCE" w:rsidTr="006D04E4">
        <w:trPr>
          <w:trHeight w:val="2970"/>
        </w:trPr>
        <w:tc>
          <w:tcPr>
            <w:tcW w:w="4932" w:type="dxa"/>
            <w:shd w:val="clear" w:color="auto" w:fill="auto"/>
          </w:tcPr>
          <w:p w:rsidR="006A72FA" w:rsidRPr="00042BCE" w:rsidRDefault="00351BC3" w:rsidP="006A72FA">
            <w:pPr>
              <w:numPr>
                <w:ilvl w:val="0"/>
                <w:numId w:val="6"/>
              </w:numPr>
            </w:pPr>
            <w:r w:rsidRPr="00042BCE">
              <w:rPr>
                <w:noProof/>
                <w:lang w:val="en-US" w:eastAsia="en-US"/>
              </w:rPr>
              <w:drawing>
                <wp:anchor distT="0" distB="0" distL="114300" distR="114300" simplePos="0" relativeHeight="251652608" behindDoc="0" locked="0" layoutInCell="1" allowOverlap="0">
                  <wp:simplePos x="0" y="0"/>
                  <wp:positionH relativeFrom="column">
                    <wp:posOffset>431165</wp:posOffset>
                  </wp:positionH>
                  <wp:positionV relativeFrom="paragraph">
                    <wp:posOffset>44450</wp:posOffset>
                  </wp:positionV>
                  <wp:extent cx="1333500" cy="1021080"/>
                  <wp:effectExtent l="0" t="0" r="0" b="0"/>
                  <wp:wrapNone/>
                  <wp:docPr id="27" name="Picture 27" descr="taBLM1-10-1s4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taBLM1-10-1s4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021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932" w:type="dxa"/>
            <w:shd w:val="clear" w:color="auto" w:fill="auto"/>
          </w:tcPr>
          <w:p w:rsidR="006A72FA" w:rsidRPr="00042BCE" w:rsidRDefault="00351BC3" w:rsidP="006A72FA">
            <w:pPr>
              <w:numPr>
                <w:ilvl w:val="0"/>
                <w:numId w:val="6"/>
              </w:numPr>
            </w:pPr>
            <w:r w:rsidRPr="00042BCE">
              <w:rPr>
                <w:noProof/>
                <w:lang w:val="en-US" w:eastAsia="en-US"/>
              </w:rPr>
              <w:drawing>
                <wp:anchor distT="0" distB="0" distL="114300" distR="114300" simplePos="0" relativeHeight="251653632" behindDoc="0" locked="0" layoutInCell="1" allowOverlap="1">
                  <wp:simplePos x="0" y="0"/>
                  <wp:positionH relativeFrom="column">
                    <wp:posOffset>399415</wp:posOffset>
                  </wp:positionH>
                  <wp:positionV relativeFrom="paragraph">
                    <wp:posOffset>33655</wp:posOffset>
                  </wp:positionV>
                  <wp:extent cx="1188720" cy="922020"/>
                  <wp:effectExtent l="0" t="0" r="0" b="0"/>
                  <wp:wrapNone/>
                  <wp:docPr id="28" name="Picture 28" descr="taBLM1-10-1s4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taBLM1-10-1s4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8720" cy="922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:rsidR="006A72FA" w:rsidRPr="00042BCE" w:rsidTr="006D04E4">
        <w:trPr>
          <w:trHeight w:val="3420"/>
        </w:trPr>
        <w:tc>
          <w:tcPr>
            <w:tcW w:w="4932" w:type="dxa"/>
            <w:shd w:val="clear" w:color="auto" w:fill="auto"/>
          </w:tcPr>
          <w:p w:rsidR="006A72FA" w:rsidRPr="00042BCE" w:rsidRDefault="006A72FA" w:rsidP="006A72FA">
            <w:pPr>
              <w:numPr>
                <w:ilvl w:val="0"/>
                <w:numId w:val="6"/>
              </w:numPr>
              <w:rPr>
                <w:noProof/>
              </w:rPr>
            </w:pPr>
            <w:r w:rsidRPr="00042BCE">
              <w:rPr>
                <w:noProof/>
              </w:rPr>
              <w:t xml:space="preserve">In </w:t>
            </w:r>
            <w:r w:rsidRPr="00042BCE">
              <w:rPr>
                <w:i/>
              </w:rPr>
              <w:t>ABC</w:t>
            </w:r>
            <w:r w:rsidRPr="00042BCE">
              <w:t xml:space="preserve"> given that </w:t>
            </w:r>
            <w:r w:rsidRPr="00042BCE">
              <w:rPr>
                <w:position w:val="-6"/>
              </w:rPr>
              <w:object w:dxaOrig="720" w:dyaOrig="260">
                <v:shape id="_x0000_i1045" type="#_x0000_t75" style="width:36pt;height:13.2pt" o:ole="">
                  <v:imagedata r:id="rId34" o:title=""/>
                </v:shape>
                <o:OLEObject Type="Embed" ProgID="Equation.DSMT4" ShapeID="_x0000_i1045" DrawAspect="Content" ObjectID="_1629368708" r:id="rId35"/>
              </w:object>
            </w:r>
            <w:r w:rsidRPr="00042BCE">
              <w:t xml:space="preserve">cm, </w:t>
            </w:r>
            <w:r w:rsidRPr="00042BCE">
              <w:rPr>
                <w:position w:val="-6"/>
              </w:rPr>
              <w:object w:dxaOrig="700" w:dyaOrig="279">
                <v:shape id="_x0000_i1046" type="#_x0000_t75" style="width:34.8pt;height:13.8pt" o:ole="">
                  <v:imagedata r:id="rId36" o:title=""/>
                </v:shape>
                <o:OLEObject Type="Embed" ProgID="Equation.DSMT4" ShapeID="_x0000_i1046" DrawAspect="Content" ObjectID="_1629368709" r:id="rId37"/>
              </w:object>
            </w:r>
            <w:r w:rsidRPr="00042BCE">
              <w:t xml:space="preserve">cm, and </w:t>
            </w:r>
            <w:r w:rsidRPr="00042BCE">
              <w:rPr>
                <w:position w:val="-6"/>
              </w:rPr>
              <w:object w:dxaOrig="700" w:dyaOrig="260">
                <v:shape id="_x0000_i1047" type="#_x0000_t75" style="width:34.8pt;height:13.2pt" o:ole="">
                  <v:imagedata r:id="rId38" o:title=""/>
                </v:shape>
                <o:OLEObject Type="Embed" ProgID="Equation.DSMT4" ShapeID="_x0000_i1047" DrawAspect="Content" ObjectID="_1629368710" r:id="rId39"/>
              </w:object>
            </w:r>
            <w:r w:rsidRPr="00042BCE">
              <w:t xml:space="preserve">cm, find </w:t>
            </w:r>
            <w:r w:rsidRPr="00042BCE">
              <w:rPr>
                <w:position w:val="-4"/>
              </w:rPr>
              <w:object w:dxaOrig="420" w:dyaOrig="260">
                <v:shape id="_x0000_i1048" type="#_x0000_t75" style="width:21pt;height:13.2pt" o:ole="">
                  <v:imagedata r:id="rId40" o:title=""/>
                </v:shape>
                <o:OLEObject Type="Embed" ProgID="Equation.DSMT4" ShapeID="_x0000_i1048" DrawAspect="Content" ObjectID="_1629368711" r:id="rId41"/>
              </w:object>
            </w:r>
          </w:p>
        </w:tc>
        <w:tc>
          <w:tcPr>
            <w:tcW w:w="4932" w:type="dxa"/>
            <w:shd w:val="clear" w:color="auto" w:fill="auto"/>
          </w:tcPr>
          <w:p w:rsidR="006A72FA" w:rsidRDefault="006A72FA" w:rsidP="006A72FA">
            <w:pPr>
              <w:numPr>
                <w:ilvl w:val="0"/>
                <w:numId w:val="6"/>
              </w:numPr>
              <w:rPr>
                <w:noProof/>
              </w:rPr>
            </w:pPr>
            <w:r w:rsidRPr="00042BCE">
              <w:rPr>
                <w:noProof/>
              </w:rPr>
              <w:t xml:space="preserve">In </w:t>
            </w:r>
            <w:r w:rsidRPr="00042BCE">
              <w:rPr>
                <w:i/>
              </w:rPr>
              <w:t>ABC</w:t>
            </w:r>
            <w:r w:rsidRPr="00042BCE">
              <w:t xml:space="preserve"> given that </w:t>
            </w:r>
            <w:r w:rsidRPr="00042BCE">
              <w:rPr>
                <w:position w:val="-6"/>
              </w:rPr>
              <w:object w:dxaOrig="720" w:dyaOrig="260">
                <v:shape id="_x0000_i1049" type="#_x0000_t75" style="width:36pt;height:13.2pt" o:ole="">
                  <v:imagedata r:id="rId42" o:title=""/>
                </v:shape>
                <o:OLEObject Type="Embed" ProgID="Equation.DSMT4" ShapeID="_x0000_i1049" DrawAspect="Content" ObjectID="_1629368712" r:id="rId43"/>
              </w:object>
            </w:r>
            <w:r w:rsidRPr="00042BCE">
              <w:t xml:space="preserve">ft, </w:t>
            </w:r>
            <w:r w:rsidRPr="00042BCE">
              <w:rPr>
                <w:position w:val="-6"/>
              </w:rPr>
              <w:object w:dxaOrig="720" w:dyaOrig="279">
                <v:shape id="_x0000_i1050" type="#_x0000_t75" style="width:36pt;height:13.8pt" o:ole="">
                  <v:imagedata r:id="rId44" o:title=""/>
                </v:shape>
                <o:OLEObject Type="Embed" ProgID="Equation.DSMT4" ShapeID="_x0000_i1050" DrawAspect="Content" ObjectID="_1629368713" r:id="rId45"/>
              </w:object>
            </w:r>
            <w:r w:rsidRPr="00042BCE">
              <w:t xml:space="preserve">ft, and </w:t>
            </w:r>
            <w:r w:rsidRPr="00042BCE">
              <w:rPr>
                <w:position w:val="-6"/>
              </w:rPr>
              <w:object w:dxaOrig="680" w:dyaOrig="260">
                <v:shape id="_x0000_i1051" type="#_x0000_t75" style="width:34.2pt;height:13.2pt" o:ole="">
                  <v:imagedata r:id="rId46" o:title=""/>
                </v:shape>
                <o:OLEObject Type="Embed" ProgID="Equation.DSMT4" ShapeID="_x0000_i1051" DrawAspect="Content" ObjectID="_1629368714" r:id="rId47"/>
              </w:object>
            </w:r>
            <w:r w:rsidRPr="00042BCE">
              <w:t xml:space="preserve">ft, find </w:t>
            </w:r>
            <w:r w:rsidRPr="00042BCE">
              <w:rPr>
                <w:position w:val="-6"/>
              </w:rPr>
              <w:object w:dxaOrig="460" w:dyaOrig="279">
                <v:shape id="_x0000_i1052" type="#_x0000_t75" style="width:22.8pt;height:13.8pt" o:ole="">
                  <v:imagedata r:id="rId48" o:title=""/>
                </v:shape>
                <o:OLEObject Type="Embed" ProgID="Equation.DSMT4" ShapeID="_x0000_i1052" DrawAspect="Content" ObjectID="_1629368715" r:id="rId49"/>
              </w:object>
            </w:r>
          </w:p>
          <w:p w:rsidR="00E6461D" w:rsidRDefault="00E6461D" w:rsidP="00E6461D">
            <w:pPr>
              <w:rPr>
                <w:noProof/>
              </w:rPr>
            </w:pPr>
          </w:p>
          <w:p w:rsidR="00E6461D" w:rsidRDefault="00E6461D" w:rsidP="00E6461D">
            <w:pPr>
              <w:rPr>
                <w:noProof/>
              </w:rPr>
            </w:pPr>
          </w:p>
          <w:p w:rsidR="00E6461D" w:rsidRPr="00042BCE" w:rsidRDefault="00E6461D" w:rsidP="00E6461D">
            <w:pPr>
              <w:rPr>
                <w:noProof/>
              </w:rPr>
            </w:pPr>
          </w:p>
        </w:tc>
      </w:tr>
    </w:tbl>
    <w:p w:rsidR="006A72FA" w:rsidRPr="00042BCE" w:rsidRDefault="006A72FA" w:rsidP="006A72FA">
      <w:pPr>
        <w:numPr>
          <w:ilvl w:val="0"/>
          <w:numId w:val="5"/>
        </w:numPr>
      </w:pPr>
      <w:r w:rsidRPr="00042BCE">
        <w:rPr>
          <w:u w:val="single"/>
        </w:rPr>
        <w:lastRenderedPageBreak/>
        <w:t>Solve</w:t>
      </w:r>
      <w:r w:rsidRPr="00042BCE">
        <w:t xml:space="preserve"> </w:t>
      </w:r>
      <w:r w:rsidRPr="00042BCE">
        <w:rPr>
          <w:i/>
        </w:rPr>
        <w:t>ABC</w:t>
      </w:r>
      <w:r w:rsidRPr="00042BCE">
        <w:t xml:space="preserve"> given </w:t>
      </w:r>
      <w:r w:rsidRPr="00042BCE">
        <w:rPr>
          <w:position w:val="-6"/>
        </w:rPr>
        <w:object w:dxaOrig="1060" w:dyaOrig="279">
          <v:shape id="_x0000_i1053" type="#_x0000_t75" style="width:52.8pt;height:13.8pt" o:ole="">
            <v:imagedata r:id="rId50" o:title=""/>
          </v:shape>
          <o:OLEObject Type="Embed" ProgID="Equation.DSMT4" ShapeID="_x0000_i1053" DrawAspect="Content" ObjectID="_1629368716" r:id="rId51"/>
        </w:object>
      </w:r>
      <w:r w:rsidRPr="00042BCE">
        <w:t xml:space="preserve">, </w:t>
      </w:r>
      <w:r w:rsidRPr="00042BCE">
        <w:rPr>
          <w:position w:val="-6"/>
        </w:rPr>
        <w:object w:dxaOrig="720" w:dyaOrig="279">
          <v:shape id="_x0000_i1054" type="#_x0000_t75" style="width:36pt;height:13.8pt" o:ole="">
            <v:imagedata r:id="rId52" o:title=""/>
          </v:shape>
          <o:OLEObject Type="Embed" ProgID="Equation.DSMT4" ShapeID="_x0000_i1054" DrawAspect="Content" ObjectID="_1629368717" r:id="rId53"/>
        </w:object>
      </w:r>
      <w:r w:rsidRPr="00042BCE">
        <w:t xml:space="preserve">cm, </w:t>
      </w:r>
      <w:r w:rsidRPr="00042BCE">
        <w:rPr>
          <w:position w:val="-6"/>
        </w:rPr>
        <w:object w:dxaOrig="680" w:dyaOrig="260">
          <v:shape id="_x0000_i1055" type="#_x0000_t75" style="width:34.2pt;height:13.2pt" o:ole="">
            <v:imagedata r:id="rId54" o:title=""/>
          </v:shape>
          <o:OLEObject Type="Embed" ProgID="Equation.DSMT4" ShapeID="_x0000_i1055" DrawAspect="Content" ObjectID="_1629368718" r:id="rId55"/>
        </w:object>
      </w:r>
      <w:r w:rsidRPr="00042BCE">
        <w:t>cm</w:t>
      </w:r>
    </w:p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>
      <w:pPr>
        <w:numPr>
          <w:ilvl w:val="0"/>
          <w:numId w:val="5"/>
        </w:numPr>
      </w:pPr>
      <w:r w:rsidRPr="00042BCE">
        <w:rPr>
          <w:u w:val="single"/>
        </w:rPr>
        <w:t>Solve</w:t>
      </w:r>
      <w:r w:rsidRPr="00042BCE">
        <w:t xml:space="preserve"> </w:t>
      </w:r>
      <w:r w:rsidRPr="00042BCE">
        <w:rPr>
          <w:i/>
        </w:rPr>
        <w:t>ABC</w:t>
      </w:r>
      <w:r w:rsidRPr="00042BCE">
        <w:t xml:space="preserve"> given </w:t>
      </w:r>
      <w:r w:rsidRPr="00042BCE">
        <w:rPr>
          <w:position w:val="-6"/>
        </w:rPr>
        <w:object w:dxaOrig="700" w:dyaOrig="260">
          <v:shape id="_x0000_i1056" type="#_x0000_t75" style="width:34.8pt;height:13.2pt" o:ole="">
            <v:imagedata r:id="rId56" o:title=""/>
          </v:shape>
          <o:OLEObject Type="Embed" ProgID="Equation.DSMT4" ShapeID="_x0000_i1056" DrawAspect="Content" ObjectID="_1629368719" r:id="rId57"/>
        </w:object>
      </w:r>
      <w:r w:rsidRPr="00042BCE">
        <w:t xml:space="preserve">cm, </w:t>
      </w:r>
      <w:r w:rsidRPr="00042BCE">
        <w:rPr>
          <w:position w:val="-6"/>
        </w:rPr>
        <w:object w:dxaOrig="700" w:dyaOrig="279">
          <v:shape id="_x0000_i1057" type="#_x0000_t75" style="width:34.8pt;height:13.8pt" o:ole="">
            <v:imagedata r:id="rId58" o:title=""/>
          </v:shape>
          <o:OLEObject Type="Embed" ProgID="Equation.DSMT4" ShapeID="_x0000_i1057" DrawAspect="Content" ObjectID="_1629368720" r:id="rId59"/>
        </w:object>
      </w:r>
      <w:r w:rsidRPr="00042BCE">
        <w:t xml:space="preserve">cm, </w:t>
      </w:r>
      <w:r w:rsidRPr="00042BCE">
        <w:rPr>
          <w:position w:val="-6"/>
        </w:rPr>
        <w:object w:dxaOrig="639" w:dyaOrig="260">
          <v:shape id="_x0000_i1058" type="#_x0000_t75" style="width:31.8pt;height:13.2pt" o:ole="">
            <v:imagedata r:id="rId60" o:title=""/>
          </v:shape>
          <o:OLEObject Type="Embed" ProgID="Equation.DSMT4" ShapeID="_x0000_i1058" DrawAspect="Content" ObjectID="_1629368721" r:id="rId61"/>
        </w:object>
      </w:r>
      <w:r w:rsidRPr="00042BCE">
        <w:t>cm</w:t>
      </w:r>
    </w:p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/>
    <w:p w:rsidR="006A72FA" w:rsidRPr="00042BCE" w:rsidRDefault="006A72FA" w:rsidP="006A72FA">
      <w:pPr>
        <w:numPr>
          <w:ilvl w:val="0"/>
          <w:numId w:val="5"/>
        </w:numPr>
      </w:pPr>
      <w:r w:rsidRPr="00042BCE">
        <w:t>Mark says he can solve the following triangle using the sine law.  Cassandra says she can solve the triangle using the cosine law.  Who is correct?  Explain.</w:t>
      </w:r>
    </w:p>
    <w:p w:rsidR="00205724" w:rsidRDefault="00351BC3" w:rsidP="006A72FA">
      <w:pPr>
        <w:ind w:left="360"/>
      </w:pPr>
      <w:r w:rsidRPr="00042BCE">
        <w:rPr>
          <w:noProof/>
          <w:lang w:val="en-US" w:eastAsia="en-US"/>
        </w:rPr>
        <w:drawing>
          <wp:inline distT="0" distB="0" distL="0" distR="0">
            <wp:extent cx="1158240" cy="8763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824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461D" w:rsidRPr="00E6461D" w:rsidRDefault="00E6461D" w:rsidP="00E6461D">
      <w:pPr>
        <w:rPr>
          <w:sz w:val="22"/>
          <w:szCs w:val="22"/>
        </w:rPr>
      </w:pPr>
    </w:p>
    <w:p w:rsidR="00E6461D" w:rsidRPr="00E6461D" w:rsidRDefault="00E6461D" w:rsidP="00E6461D">
      <w:pPr>
        <w:rPr>
          <w:sz w:val="22"/>
          <w:szCs w:val="22"/>
        </w:rPr>
      </w:pPr>
    </w:p>
    <w:p w:rsidR="00E6461D" w:rsidRPr="00E6461D" w:rsidRDefault="00E6461D" w:rsidP="00E6461D">
      <w:pPr>
        <w:rPr>
          <w:sz w:val="22"/>
          <w:szCs w:val="22"/>
        </w:rPr>
      </w:pPr>
    </w:p>
    <w:p w:rsidR="00E6461D" w:rsidRPr="00E6461D" w:rsidRDefault="00E6461D" w:rsidP="00E6461D">
      <w:pPr>
        <w:rPr>
          <w:sz w:val="22"/>
          <w:szCs w:val="22"/>
        </w:rPr>
      </w:pPr>
    </w:p>
    <w:p w:rsidR="00E6461D" w:rsidRPr="00E6461D" w:rsidRDefault="00E6461D" w:rsidP="00E6461D">
      <w:pPr>
        <w:rPr>
          <w:sz w:val="22"/>
          <w:szCs w:val="22"/>
        </w:rPr>
      </w:pPr>
    </w:p>
    <w:p w:rsidR="00E6461D" w:rsidRPr="00E6461D" w:rsidRDefault="00E6461D" w:rsidP="00E6461D">
      <w:pPr>
        <w:rPr>
          <w:sz w:val="22"/>
          <w:szCs w:val="22"/>
        </w:rPr>
      </w:pPr>
    </w:p>
    <w:p w:rsidR="00E6461D" w:rsidRPr="00E6461D" w:rsidRDefault="00E6461D" w:rsidP="00E6461D">
      <w:pPr>
        <w:rPr>
          <w:sz w:val="22"/>
          <w:szCs w:val="22"/>
        </w:rPr>
      </w:pPr>
    </w:p>
    <w:p w:rsidR="00E6461D" w:rsidRPr="00E6461D" w:rsidRDefault="00E6461D" w:rsidP="00E6461D">
      <w:pPr>
        <w:rPr>
          <w:sz w:val="22"/>
          <w:szCs w:val="22"/>
        </w:rPr>
      </w:pPr>
    </w:p>
    <w:p w:rsidR="00E6461D" w:rsidRDefault="00E6461D" w:rsidP="00E6461D">
      <w:pPr>
        <w:rPr>
          <w:sz w:val="22"/>
          <w:szCs w:val="22"/>
        </w:rPr>
      </w:pPr>
    </w:p>
    <w:p w:rsidR="00511DA6" w:rsidRPr="00E6461D" w:rsidRDefault="00511DA6" w:rsidP="00E6461D">
      <w:pPr>
        <w:rPr>
          <w:sz w:val="22"/>
          <w:szCs w:val="22"/>
        </w:rPr>
      </w:pPr>
    </w:p>
    <w:p w:rsidR="00E6461D" w:rsidRDefault="00E6461D" w:rsidP="00E6461D"/>
    <w:p w:rsidR="00E6461D" w:rsidRDefault="00E6461D" w:rsidP="00E6461D"/>
    <w:p w:rsidR="00E6461D" w:rsidRPr="00E6461D" w:rsidRDefault="00511DA6" w:rsidP="00E6461D">
      <w:pPr>
        <w:tabs>
          <w:tab w:val="left" w:pos="1380"/>
        </w:tabs>
        <w:rPr>
          <w:sz w:val="22"/>
          <w:szCs w:val="22"/>
        </w:rPr>
      </w:pPr>
      <w:r w:rsidRPr="00E6461D">
        <w:rPr>
          <w:b/>
          <w:bCs/>
          <w:sz w:val="22"/>
          <w:szCs w:val="22"/>
        </w:rPr>
        <w:t>COMPLETE</w:t>
      </w:r>
      <w:r w:rsidR="00E6461D">
        <w:rPr>
          <w:sz w:val="22"/>
          <w:szCs w:val="22"/>
        </w:rPr>
        <w:t xml:space="preserve"> </w:t>
      </w:r>
      <w:r>
        <w:rPr>
          <w:sz w:val="20"/>
          <w:szCs w:val="20"/>
        </w:rPr>
        <w:t xml:space="preserve">p. 38 #3b, 4bc, 7c, 8-10 and </w:t>
      </w:r>
      <w:bookmarkStart w:id="0" w:name="_GoBack"/>
      <w:bookmarkEnd w:id="0"/>
      <w:r w:rsidR="00E6461D">
        <w:rPr>
          <w:sz w:val="20"/>
          <w:szCs w:val="20"/>
        </w:rPr>
        <w:t>17</w:t>
      </w:r>
    </w:p>
    <w:sectPr w:rsidR="00E6461D" w:rsidRPr="00E6461D" w:rsidSect="00C2211E">
      <w:headerReference w:type="default" r:id="rId63"/>
      <w:footerReference w:type="default" r:id="rId64"/>
      <w:pgSz w:w="12240" w:h="15840"/>
      <w:pgMar w:top="720" w:right="720" w:bottom="720" w:left="720" w:header="540" w:footer="36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E4D6D" w:rsidRDefault="003E4D6D" w:rsidP="006A72FA">
      <w:r>
        <w:separator/>
      </w:r>
    </w:p>
  </w:endnote>
  <w:endnote w:type="continuationSeparator" w:id="0">
    <w:p w:rsidR="003E4D6D" w:rsidRDefault="003E4D6D" w:rsidP="006A72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10601000101010101"/>
    <w:charset w:val="88"/>
    <w:family w:val="auto"/>
    <w:pitch w:val="variable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A72FA" w:rsidRDefault="006A72FA" w:rsidP="006A72FA">
    <w:pPr>
      <w:pStyle w:val="Footer"/>
      <w:jc w:val="right"/>
    </w:pPr>
    <w:r>
      <w:t xml:space="preserve">Page </w:t>
    </w:r>
    <w:r>
      <w:rPr>
        <w:b/>
      </w:rPr>
      <w:fldChar w:fldCharType="begin"/>
    </w:r>
    <w:r>
      <w:rPr>
        <w:b/>
      </w:rPr>
      <w:instrText xml:space="preserve"> PAGE </w:instrText>
    </w:r>
    <w:r>
      <w:rPr>
        <w:b/>
      </w:rPr>
      <w:fldChar w:fldCharType="separate"/>
    </w:r>
    <w:r w:rsidR="00351BC3">
      <w:rPr>
        <w:b/>
        <w:noProof/>
      </w:rPr>
      <w:t>5</w:t>
    </w:r>
    <w:r>
      <w:rPr>
        <w:b/>
      </w:rPr>
      <w:fldChar w:fldCharType="end"/>
    </w:r>
    <w:r>
      <w:t xml:space="preserve"> of </w:t>
    </w:r>
    <w:r>
      <w:rPr>
        <w:b/>
      </w:rPr>
      <w:fldChar w:fldCharType="begin"/>
    </w:r>
    <w:r>
      <w:rPr>
        <w:b/>
      </w:rPr>
      <w:instrText xml:space="preserve"> NUMPAGES  </w:instrText>
    </w:r>
    <w:r>
      <w:rPr>
        <w:b/>
      </w:rPr>
      <w:fldChar w:fldCharType="separate"/>
    </w:r>
    <w:r w:rsidR="00351BC3">
      <w:rPr>
        <w:b/>
        <w:noProof/>
      </w:rPr>
      <w:t>5</w:t>
    </w:r>
    <w:r>
      <w:rPr>
        <w:b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E4D6D" w:rsidRDefault="003E4D6D" w:rsidP="006A72FA">
      <w:r>
        <w:separator/>
      </w:r>
    </w:p>
  </w:footnote>
  <w:footnote w:type="continuationSeparator" w:id="0">
    <w:p w:rsidR="003E4D6D" w:rsidRDefault="003E4D6D" w:rsidP="006A72F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2211E" w:rsidRPr="00936434" w:rsidRDefault="00E6461D" w:rsidP="00C2211E">
    <w:pPr>
      <w:pStyle w:val="Header"/>
      <w:tabs>
        <w:tab w:val="clear" w:pos="9360"/>
        <w:tab w:val="right" w:pos="10800"/>
      </w:tabs>
      <w:rPr>
        <w:b/>
        <w:szCs w:val="20"/>
        <w:lang w:val="en-US"/>
      </w:rPr>
    </w:pPr>
    <w:r>
      <w:rPr>
        <w:b/>
        <w:szCs w:val="20"/>
        <w:lang w:val="en-US"/>
      </w:rPr>
      <w:t>MAP4C</w:t>
    </w:r>
    <w:r w:rsidR="00C2211E" w:rsidRPr="00936434">
      <w:rPr>
        <w:b/>
        <w:szCs w:val="20"/>
        <w:lang w:val="en-US"/>
      </w:rPr>
      <w:tab/>
    </w:r>
    <w:r w:rsidR="00C2211E" w:rsidRPr="00936434">
      <w:rPr>
        <w:b/>
        <w:szCs w:val="20"/>
        <w:lang w:val="en-US"/>
      </w:rPr>
      <w:tab/>
      <w:t>Date: ____________</w:t>
    </w:r>
  </w:p>
  <w:p w:rsidR="00C2211E" w:rsidRPr="00936434" w:rsidRDefault="00C2211E" w:rsidP="00C2211E">
    <w:pPr>
      <w:pStyle w:val="Header"/>
      <w:tabs>
        <w:tab w:val="clear" w:pos="9360"/>
        <w:tab w:val="right" w:pos="10800"/>
      </w:tabs>
      <w:rPr>
        <w:b/>
        <w:szCs w:val="20"/>
        <w:u w:val="single"/>
        <w:lang w:val="en-US"/>
      </w:rPr>
    </w:pPr>
    <w:r w:rsidRPr="00936434">
      <w:rPr>
        <w:b/>
        <w:szCs w:val="20"/>
        <w:u w:val="single"/>
        <w:lang w:val="en-US"/>
      </w:rPr>
      <w:t xml:space="preserve">Day </w:t>
    </w:r>
    <w:r w:rsidR="00514F44" w:rsidRPr="00936434">
      <w:rPr>
        <w:b/>
        <w:szCs w:val="20"/>
        <w:u w:val="single"/>
        <w:lang w:val="en-US"/>
      </w:rPr>
      <w:t>5</w:t>
    </w:r>
    <w:r w:rsidRPr="00936434">
      <w:rPr>
        <w:b/>
        <w:szCs w:val="20"/>
        <w:u w:val="single"/>
        <w:lang w:val="en-US"/>
      </w:rPr>
      <w:t xml:space="preserve">: The </w:t>
    </w:r>
    <w:r w:rsidR="00514F44" w:rsidRPr="00936434">
      <w:rPr>
        <w:b/>
        <w:szCs w:val="20"/>
        <w:u w:val="single"/>
        <w:lang w:val="en-US"/>
      </w:rPr>
      <w:t>Cos</w:t>
    </w:r>
    <w:r w:rsidRPr="00936434">
      <w:rPr>
        <w:b/>
        <w:szCs w:val="20"/>
        <w:u w:val="single"/>
        <w:lang w:val="en-US"/>
      </w:rPr>
      <w:t>ine Law</w:t>
    </w:r>
    <w:r w:rsidRPr="00936434">
      <w:rPr>
        <w:b/>
        <w:szCs w:val="20"/>
        <w:u w:val="single"/>
        <w:lang w:val="en-US"/>
      </w:rPr>
      <w:tab/>
    </w:r>
    <w:r w:rsidRPr="00936434">
      <w:rPr>
        <w:b/>
        <w:szCs w:val="20"/>
        <w:u w:val="single"/>
        <w:lang w:val="en-US"/>
      </w:rPr>
      <w:tab/>
      <w:t>Unit 1: Trigonometry</w:t>
    </w:r>
  </w:p>
  <w:p w:rsidR="00C2211E" w:rsidRPr="00936434" w:rsidRDefault="00C2211E" w:rsidP="00C2211E">
    <w:pPr>
      <w:pStyle w:val="Header"/>
      <w:tabs>
        <w:tab w:val="clear" w:pos="9360"/>
        <w:tab w:val="right" w:pos="10800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38A3A8A"/>
    <w:multiLevelType w:val="hybridMultilevel"/>
    <w:tmpl w:val="2E92E520"/>
    <w:lvl w:ilvl="0" w:tplc="BD2E0C2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w Cen MT" w:hAnsi="Tw Cen MT"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328E30DB"/>
    <w:multiLevelType w:val="hybridMultilevel"/>
    <w:tmpl w:val="126CFCF4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A7B0973"/>
    <w:multiLevelType w:val="hybridMultilevel"/>
    <w:tmpl w:val="4D9A7896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D0C0715"/>
    <w:multiLevelType w:val="hybridMultilevel"/>
    <w:tmpl w:val="BD7CE940"/>
    <w:lvl w:ilvl="0" w:tplc="10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DB01ADB"/>
    <w:multiLevelType w:val="hybridMultilevel"/>
    <w:tmpl w:val="7BC84F6A"/>
    <w:lvl w:ilvl="0" w:tplc="68AADB6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4F0131B3"/>
    <w:multiLevelType w:val="hybridMultilevel"/>
    <w:tmpl w:val="D5A01D34"/>
    <w:lvl w:ilvl="0" w:tplc="10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66CF4D7C"/>
    <w:multiLevelType w:val="hybridMultilevel"/>
    <w:tmpl w:val="B1B4CB90"/>
    <w:lvl w:ilvl="0" w:tplc="10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C144EC8"/>
    <w:multiLevelType w:val="hybridMultilevel"/>
    <w:tmpl w:val="0F3A8EC8"/>
    <w:lvl w:ilvl="0" w:tplc="244E06B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5"/>
  </w:num>
  <w:num w:numId="2">
    <w:abstractNumId w:val="6"/>
  </w:num>
  <w:num w:numId="3">
    <w:abstractNumId w:val="2"/>
  </w:num>
  <w:num w:numId="4">
    <w:abstractNumId w:val="7"/>
  </w:num>
  <w:num w:numId="5">
    <w:abstractNumId w:val="4"/>
  </w:num>
  <w:num w:numId="6">
    <w:abstractNumId w:val="0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724"/>
    <w:rsid w:val="00042BCE"/>
    <w:rsid w:val="0007016E"/>
    <w:rsid w:val="00133D7B"/>
    <w:rsid w:val="00153D90"/>
    <w:rsid w:val="00167735"/>
    <w:rsid w:val="00205724"/>
    <w:rsid w:val="00210EEA"/>
    <w:rsid w:val="00351BC3"/>
    <w:rsid w:val="00363129"/>
    <w:rsid w:val="003E4D6D"/>
    <w:rsid w:val="00411870"/>
    <w:rsid w:val="00505E38"/>
    <w:rsid w:val="00511DA6"/>
    <w:rsid w:val="00514F44"/>
    <w:rsid w:val="005763DC"/>
    <w:rsid w:val="005B5C1D"/>
    <w:rsid w:val="0063297C"/>
    <w:rsid w:val="006A72FA"/>
    <w:rsid w:val="006D04E4"/>
    <w:rsid w:val="006D1E6A"/>
    <w:rsid w:val="007A2D9A"/>
    <w:rsid w:val="00871324"/>
    <w:rsid w:val="00936434"/>
    <w:rsid w:val="00947709"/>
    <w:rsid w:val="009B5AE0"/>
    <w:rsid w:val="009D598C"/>
    <w:rsid w:val="00B26D3C"/>
    <w:rsid w:val="00B327FE"/>
    <w:rsid w:val="00B32934"/>
    <w:rsid w:val="00C2211E"/>
    <w:rsid w:val="00C25AC6"/>
    <w:rsid w:val="00C87E93"/>
    <w:rsid w:val="00CE3BCD"/>
    <w:rsid w:val="00CF24CD"/>
    <w:rsid w:val="00CF6049"/>
    <w:rsid w:val="00D34B61"/>
    <w:rsid w:val="00DA0602"/>
    <w:rsid w:val="00E43BE2"/>
    <w:rsid w:val="00E64459"/>
    <w:rsid w:val="00E6461D"/>
    <w:rsid w:val="00E97C0B"/>
    <w:rsid w:val="00EC562E"/>
    <w:rsid w:val="00EE12DF"/>
    <w:rsid w:val="00F636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  <w14:docId w14:val="1D2B7211"/>
  <w15:chartTrackingRefBased/>
  <w15:docId w15:val="{E7C4853D-8C25-4D23-ADF7-F75F83B3B6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PMingLiU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CA" w:eastAsia="zh-TW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20572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6A72F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A72FA"/>
    <w:rPr>
      <w:sz w:val="24"/>
      <w:szCs w:val="24"/>
      <w:lang w:val="en-CA" w:eastAsia="zh-TW"/>
    </w:rPr>
  </w:style>
  <w:style w:type="paragraph" w:styleId="Footer">
    <w:name w:val="footer"/>
    <w:basedOn w:val="Normal"/>
    <w:link w:val="FooterChar"/>
    <w:uiPriority w:val="99"/>
    <w:rsid w:val="006A72F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A72FA"/>
    <w:rPr>
      <w:sz w:val="24"/>
      <w:szCs w:val="24"/>
      <w:lang w:val="en-CA"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9540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923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546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4868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000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368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366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jpeg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image" Target="media/image19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0.bin"/><Relationship Id="rId63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wmf"/><Relationship Id="rId29" Type="http://schemas.openxmlformats.org/officeDocument/2006/relationships/oleObject" Target="embeddings/oleObject8.bin"/><Relationship Id="rId41" Type="http://schemas.openxmlformats.org/officeDocument/2006/relationships/oleObject" Target="embeddings/oleObject13.bin"/><Relationship Id="rId54" Type="http://schemas.openxmlformats.org/officeDocument/2006/relationships/image" Target="media/image29.wmf"/><Relationship Id="rId62" Type="http://schemas.openxmlformats.org/officeDocument/2006/relationships/image" Target="media/image3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image" Target="media/image13.wmf"/><Relationship Id="rId32" Type="http://schemas.openxmlformats.org/officeDocument/2006/relationships/image" Target="media/image17.jpeg"/><Relationship Id="rId37" Type="http://schemas.openxmlformats.org/officeDocument/2006/relationships/oleObject" Target="embeddings/oleObject11.bin"/><Relationship Id="rId40" Type="http://schemas.openxmlformats.org/officeDocument/2006/relationships/image" Target="media/image22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1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7.bin"/><Relationship Id="rId57" Type="http://schemas.openxmlformats.org/officeDocument/2006/relationships/oleObject" Target="embeddings/oleObject21.bin"/><Relationship Id="rId61" Type="http://schemas.openxmlformats.org/officeDocument/2006/relationships/oleObject" Target="embeddings/oleObject23.bin"/><Relationship Id="rId10" Type="http://schemas.openxmlformats.org/officeDocument/2006/relationships/image" Target="media/image4.jpeg"/><Relationship Id="rId19" Type="http://schemas.openxmlformats.org/officeDocument/2006/relationships/image" Target="media/image10.jpeg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image" Target="media/image16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footer" Target="footer1.xml"/><Relationship Id="rId8" Type="http://schemas.openxmlformats.org/officeDocument/2006/relationships/image" Target="media/image2.png"/><Relationship Id="rId51" Type="http://schemas.openxmlformats.org/officeDocument/2006/relationships/oleObject" Target="embeddings/oleObject18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image" Target="media/image18.jpeg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20</Words>
  <Characters>156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vestigating Cosine Law with The Geometer’s Sketchpad</vt:lpstr>
    </vt:vector>
  </TitlesOfParts>
  <Company>YRDSB</Company>
  <LinksUpToDate>false</LinksUpToDate>
  <CharactersWithSpaces>17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igating Cosine Law with The Geometer’s Sketchpad</dc:title>
  <dc:subject/>
  <dc:creator>Vicki Gabrielse</dc:creator>
  <cp:keywords/>
  <dc:description/>
  <cp:lastModifiedBy>Bulut Sicramaz</cp:lastModifiedBy>
  <cp:revision>2</cp:revision>
  <cp:lastPrinted>2019-09-07T16:21:00Z</cp:lastPrinted>
  <dcterms:created xsi:type="dcterms:W3CDTF">2019-09-07T17:39:00Z</dcterms:created>
  <dcterms:modified xsi:type="dcterms:W3CDTF">2019-09-07T17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